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rPr>
          <w:rtl/>
        </w:rPr>
        <w:id w:val="449051560"/>
        <w:docPartObj>
          <w:docPartGallery w:val="Cover Pages"/>
          <w:docPartUnique/>
        </w:docPartObj>
      </w:sdtPr>
      <w:sdtEndPr>
        <w:rPr>
          <w:rFonts w:ascii="Arial" w:hAnsi="Arial" w:cs="Al-KsorZulfiMath"/>
          <w:b/>
          <w:bCs/>
          <w:color w:val="000000"/>
          <w:sz w:val="22"/>
          <w:szCs w:val="22"/>
          <w:rtl w:val="0"/>
        </w:rPr>
      </w:sdtEndPr>
      <w:sdtContent>
        <w:p w14:paraId="5BC08FC8" w14:textId="49F301ED" w:rsidR="00CC6BE7" w:rsidRPr="00DA19A9" w:rsidRDefault="009E418E" w:rsidP="00DA19A9">
          <w:pPr>
            <w:rPr>
              <w:rtl/>
            </w:rPr>
          </w:pPr>
          <w:r>
            <w:rPr>
              <w:rFonts w:hint="cs"/>
              <w:noProof/>
              <w:u w:val="single"/>
              <w:rtl/>
            </w:rPr>
            <w:drawing>
              <wp:anchor distT="0" distB="0" distL="114300" distR="114300" simplePos="0" relativeHeight="251641856" behindDoc="0" locked="0" layoutInCell="1" allowOverlap="1" wp14:anchorId="3BE10C8F" wp14:editId="7CCE225B">
                <wp:simplePos x="0" y="0"/>
                <wp:positionH relativeFrom="column">
                  <wp:posOffset>1502795</wp:posOffset>
                </wp:positionH>
                <wp:positionV relativeFrom="paragraph">
                  <wp:posOffset>-180163</wp:posOffset>
                </wp:positionV>
                <wp:extent cx="1190625" cy="644577"/>
                <wp:effectExtent l="0" t="0" r="0" b="3175"/>
                <wp:wrapNone/>
                <wp:docPr id="12" name="صورة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7" cstate="print">
                          <a:lum contrast="-12000"/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192546" cy="64561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  <wp14:sizeRelV relativeFrom="margin">
                  <wp14:pctHeight>0</wp14:pctHeight>
                </wp14:sizeRelV>
              </wp:anchor>
            </w:drawing>
          </w:r>
          <w:r>
            <w:rPr>
              <w:noProof/>
              <w:u w:val="single"/>
              <w:rtl/>
            </w:rPr>
            <mc:AlternateContent>
              <mc:Choice Requires="wps">
                <w:drawing>
                  <wp:anchor distT="0" distB="0" distL="114300" distR="114300" simplePos="0" relativeHeight="251640832" behindDoc="0" locked="0" layoutInCell="1" allowOverlap="1" wp14:anchorId="667A2A3A" wp14:editId="4E90E681">
                    <wp:simplePos x="0" y="0"/>
                    <wp:positionH relativeFrom="margin">
                      <wp:posOffset>-53340</wp:posOffset>
                    </wp:positionH>
                    <wp:positionV relativeFrom="paragraph">
                      <wp:posOffset>-160020</wp:posOffset>
                    </wp:positionV>
                    <wp:extent cx="1436370" cy="866775"/>
                    <wp:effectExtent l="0" t="0" r="0" b="9525"/>
                    <wp:wrapNone/>
                    <wp:docPr id="8" name="Text Box 3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436370" cy="866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6B3A44" w14:textId="18D84766" w:rsidR="00BE2BFC" w:rsidRDefault="00E1457E" w:rsidP="00BE2BFC">
                                <w:pPr>
                                  <w:pStyle w:val="a4"/>
                                  <w:jc w:val="left"/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 xml:space="preserve"> </w:t>
                                </w:r>
                                <w:r w:rsidRPr="000D639F"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>الصف :</w:t>
                                </w:r>
                                <w:r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 xml:space="preserve">    </w:t>
                                </w:r>
                                <w:r w:rsidR="00F92668"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 xml:space="preserve">   </w:t>
                                </w:r>
                              </w:p>
                              <w:p w14:paraId="31B1190E" w14:textId="17D73EA2" w:rsidR="00E1457E" w:rsidRPr="000D639F" w:rsidRDefault="00E1457E" w:rsidP="00BE2BFC">
                                <w:pPr>
                                  <w:pStyle w:val="a4"/>
                                  <w:jc w:val="left"/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 xml:space="preserve">  </w:t>
                                </w:r>
                                <w:r w:rsidRPr="000D639F"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 xml:space="preserve">الزمن : </w:t>
                                </w:r>
                                <w:r w:rsidRPr="000D639F"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ثلاث ساعات</w:t>
                                </w:r>
                              </w:p>
                              <w:p w14:paraId="2C24A452" w14:textId="345B587E" w:rsidR="00E1457E" w:rsidRDefault="00E1457E" w:rsidP="00BE2BFC">
                                <w:pPr>
                                  <w:pStyle w:val="a4"/>
                                  <w:jc w:val="left"/>
                                  <w:rPr>
                                    <w:color w:val="800000"/>
                                    <w:rtl/>
                                  </w:rPr>
                                </w:pPr>
                                <w:r w:rsidRPr="000D639F"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المادة :</w:t>
                                </w:r>
                                <w:r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رياضيات (</w:t>
                                </w:r>
                                <w:r w:rsidR="00DC0EB5"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1-3 )</w:t>
                                </w:r>
                                <w:r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  <w:p w14:paraId="14C0AFEA" w14:textId="77777777" w:rsidR="00E1457E" w:rsidRDefault="00E1457E" w:rsidP="00DA7D81">
                                <w:pPr>
                                  <w:jc w:val="center"/>
                                  <w:rPr>
                                    <w:rFonts w:cs="Monotype Koufi"/>
                                    <w:color w:val="800000"/>
                                    <w:rtl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667A2A3A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" o:spid="_x0000_s1026" type="#_x0000_t202" style="position:absolute;left:0;text-align:left;margin-left:-4.2pt;margin-top:-12.6pt;width:113.1pt;height:68.25pt;z-index:2516408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" filled="f" stroked="f">
                    <v:textbox>
                      <w:txbxContent>
                        <w:p w14:paraId="2E6B3A44" w14:textId="18D84766" w:rsidR="00BE2BFC" w:rsidRDefault="00E1457E" w:rsidP="00BE2BFC">
                          <w:pPr>
                            <w:pStyle w:val="a4"/>
                            <w:jc w:val="left"/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</w:pPr>
                          <w:r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 xml:space="preserve"> </w:t>
                          </w:r>
                          <w:r w:rsidRPr="000D639F"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>الصف :</w:t>
                          </w:r>
                          <w:r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 xml:space="preserve">    </w:t>
                          </w:r>
                          <w:r w:rsidR="00F92668"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 xml:space="preserve">   </w:t>
                          </w:r>
                        </w:p>
                        <w:p w14:paraId="31B1190E" w14:textId="17D73EA2" w:rsidR="00E1457E" w:rsidRPr="000D639F" w:rsidRDefault="00E1457E" w:rsidP="00BE2BFC">
                          <w:pPr>
                            <w:pStyle w:val="a4"/>
                            <w:jc w:val="left"/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</w:pPr>
                          <w:r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 xml:space="preserve">  </w:t>
                          </w:r>
                          <w:r w:rsidRPr="000D639F"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 xml:space="preserve">الزمن : </w:t>
                          </w:r>
                          <w:r w:rsidRPr="000D639F"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</w:rPr>
                            <w:t>ثلاث ساعات</w:t>
                          </w:r>
                        </w:p>
                        <w:p w14:paraId="2C24A452" w14:textId="345B587E" w:rsidR="00E1457E" w:rsidRDefault="00E1457E" w:rsidP="00BE2BFC">
                          <w:pPr>
                            <w:pStyle w:val="a4"/>
                            <w:jc w:val="left"/>
                            <w:rPr>
                              <w:color w:val="800000"/>
                              <w:rtl/>
                            </w:rPr>
                          </w:pPr>
                          <w:r w:rsidRPr="000D639F"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</w:rPr>
                            <w:t>المادة :</w:t>
                          </w:r>
                          <w:r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رياضيات (</w:t>
                          </w:r>
                          <w:r w:rsidR="00DC0EB5"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</w:rPr>
                            <w:t>1-3 )</w:t>
                          </w:r>
                          <w:r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14:paraId="14C0AFEA" w14:textId="77777777" w:rsidR="00E1457E" w:rsidRDefault="00E1457E" w:rsidP="00DA7D81">
                          <w:pPr>
                            <w:jc w:val="center"/>
                            <w:rPr>
                              <w:rFonts w:cs="Monotype Koufi"/>
                              <w:color w:val="800000"/>
                              <w:rtl/>
                            </w:rPr>
                          </w:pPr>
                        </w:p>
                      </w:txbxContent>
                    </v:textbox>
                    <w10:wrap anchorx="margin"/>
                  </v:shape>
                </w:pict>
              </mc:Fallback>
            </mc:AlternateContent>
          </w:r>
          <w:r>
            <w:rPr>
              <w:noProof/>
              <w:u w:val="single"/>
              <w:rtl/>
            </w:rPr>
            <mc:AlternateContent>
              <mc:Choice Requires="wps">
                <w:drawing>
                  <wp:anchor distT="0" distB="0" distL="114300" distR="114300" simplePos="0" relativeHeight="251643904" behindDoc="0" locked="0" layoutInCell="1" allowOverlap="1" wp14:anchorId="22C7A8AC" wp14:editId="4A7D0450">
                    <wp:simplePos x="0" y="0"/>
                    <wp:positionH relativeFrom="page">
                      <wp:align>right</wp:align>
                    </wp:positionH>
                    <wp:positionV relativeFrom="paragraph">
                      <wp:posOffset>-197485</wp:posOffset>
                    </wp:positionV>
                    <wp:extent cx="2007870" cy="735330"/>
                    <wp:effectExtent l="0" t="0" r="0" b="7620"/>
                    <wp:wrapNone/>
                    <wp:docPr id="7" name="Text Box 5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7870" cy="735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80FC8C" w14:textId="77777777" w:rsidR="00E1457E" w:rsidRPr="000D639F" w:rsidRDefault="00E1457E" w:rsidP="00DA7D81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المملكة العربية السعودية</w:t>
                                </w:r>
                              </w:p>
                              <w:p w14:paraId="4D755922" w14:textId="77777777" w:rsidR="00E1457E" w:rsidRPr="000D639F" w:rsidRDefault="00E1457E" w:rsidP="00DA7D81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وزارة التربية والتعليم</w:t>
                                </w:r>
                              </w:p>
                              <w:p w14:paraId="29E945B2" w14:textId="77777777" w:rsidR="00E1457E" w:rsidRPr="000D639F" w:rsidRDefault="00E1457E" w:rsidP="00DA7D81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 </w:t>
                                </w:r>
                                <w:proofErr w:type="spellStart"/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ا</w:t>
                                </w: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لإدارةالعامة</w:t>
                                </w:r>
                                <w:proofErr w:type="spellEnd"/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للتربية والتعليم</w:t>
                                </w:r>
                              </w:p>
                              <w:p w14:paraId="7523770E" w14:textId="77777777" w:rsidR="00E1457E" w:rsidRDefault="00E1457E" w:rsidP="0015310E">
                                <w:pPr>
                                  <w:rPr>
                                    <w:rFonts w:ascii="Arial" w:hAnsi="Arial" w:cs="Arial"/>
                                    <w:sz w:val="22"/>
                                    <w:rtl/>
                                  </w:rPr>
                                </w:pP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        </w:t>
                                </w: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 </w:t>
                                </w: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  <w:p w14:paraId="6C9B5988" w14:textId="77777777" w:rsidR="00F92668" w:rsidRDefault="00F92668" w:rsidP="0015310E">
                                <w:pPr>
                                  <w:rPr>
                                    <w:rFonts w:ascii="Arial" w:hAnsi="Arial" w:cs="Arial"/>
                                    <w:sz w:val="22"/>
                                    <w:rtl/>
                                  </w:rPr>
                                </w:pPr>
                              </w:p>
                              <w:p w14:paraId="1EC6A394" w14:textId="77777777" w:rsidR="00F92668" w:rsidRPr="000D639F" w:rsidRDefault="00F92668" w:rsidP="0015310E">
                                <w:pPr>
                                  <w:rPr>
                                    <w:rFonts w:ascii="Arial" w:hAnsi="Arial" w:cs="Arial"/>
                                    <w:sz w:val="22"/>
                                    <w:rtl/>
                                  </w:rPr>
                                </w:pPr>
                              </w:p>
                              <w:p w14:paraId="457E3144" w14:textId="77777777" w:rsidR="00E1457E" w:rsidRDefault="00E1457E" w:rsidP="00DA7D81">
                                <w:pPr>
                                  <w:jc w:val="center"/>
                                  <w:rPr>
                                    <w:rFonts w:cs="Arabic Transparent"/>
                                    <w:b/>
                                    <w:bCs/>
                                    <w:rtl/>
                                  </w:rPr>
                                </w:pPr>
                              </w:p>
                              <w:p w14:paraId="1534E901" w14:textId="77777777" w:rsidR="00E1457E" w:rsidRDefault="00E1457E" w:rsidP="00DA7D81">
                                <w:pPr>
                                  <w:jc w:val="center"/>
                                  <w:rPr>
                                    <w:rFonts w:cs="Arabic Transparent"/>
                                    <w:b/>
                                    <w:bCs/>
                                    <w:szCs w:val="22"/>
                                    <w:rtl/>
                                  </w:rPr>
                                </w:pPr>
                              </w:p>
                              <w:p w14:paraId="29DB8309" w14:textId="77777777" w:rsidR="00E1457E" w:rsidRDefault="00E1457E" w:rsidP="00DA7D81">
                                <w:pPr>
                                  <w:jc w:val="center"/>
                                  <w:rPr>
                                    <w:rFonts w:cs="Monotype Koufi"/>
                                    <w:rtl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w14:anchorId="22C7A8AC" id="Text Box 5" o:spid="_x0000_s1027" type="#_x0000_t202" style="position:absolute;left:0;text-align:left;margin-left:106.9pt;margin-top:-15.55pt;width:158.1pt;height:57.9pt;z-index:251643904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" filled="f" stroked="f">
                    <v:textbox>
                      <w:txbxContent>
                        <w:p w14:paraId="3080FC8C" w14:textId="77777777" w:rsidR="00E1457E" w:rsidRPr="000D639F" w:rsidRDefault="00E1457E" w:rsidP="00DA7D8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</w:pP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>المملكة العربية السعودية</w:t>
                          </w:r>
                        </w:p>
                        <w:p w14:paraId="4D755922" w14:textId="77777777" w:rsidR="00E1457E" w:rsidRPr="000D639F" w:rsidRDefault="00E1457E" w:rsidP="00DA7D8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</w:pP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>وزارة التربية والتعليم</w:t>
                          </w:r>
                        </w:p>
                        <w:p w14:paraId="29E945B2" w14:textId="77777777" w:rsidR="00E1457E" w:rsidRPr="000D639F" w:rsidRDefault="00E1457E" w:rsidP="00DA7D81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</w:pPr>
                          <w:r>
                            <w:rPr>
                              <w:rFonts w:ascii="Arial" w:hAnsi="Arial" w:cs="Arial" w:hint="cs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 </w:t>
                          </w:r>
                          <w:proofErr w:type="spellStart"/>
                          <w:r>
                            <w:rPr>
                              <w:rFonts w:ascii="Arial" w:hAnsi="Arial" w:cs="Arial" w:hint="cs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>ا</w:t>
                          </w: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>لإدارةالعامة</w:t>
                          </w:r>
                          <w:proofErr w:type="spellEnd"/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للتربية والتعليم</w:t>
                          </w:r>
                        </w:p>
                        <w:p w14:paraId="7523770E" w14:textId="77777777" w:rsidR="00E1457E" w:rsidRDefault="00E1457E" w:rsidP="0015310E">
                          <w:pPr>
                            <w:rPr>
                              <w:rFonts w:ascii="Arial" w:hAnsi="Arial" w:cs="Arial"/>
                              <w:sz w:val="22"/>
                              <w:rtl/>
                            </w:rPr>
                          </w:pP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        </w:t>
                          </w:r>
                          <w:r>
                            <w:rPr>
                              <w:rFonts w:ascii="Arial" w:hAnsi="Arial" w:cs="Arial" w:hint="cs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 </w:t>
                          </w: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14:paraId="6C9B5988" w14:textId="77777777" w:rsidR="00F92668" w:rsidRDefault="00F92668" w:rsidP="0015310E">
                          <w:pPr>
                            <w:rPr>
                              <w:rFonts w:ascii="Arial" w:hAnsi="Arial" w:cs="Arial"/>
                              <w:sz w:val="22"/>
                              <w:rtl/>
                            </w:rPr>
                          </w:pPr>
                        </w:p>
                        <w:p w14:paraId="1EC6A394" w14:textId="77777777" w:rsidR="00F92668" w:rsidRPr="000D639F" w:rsidRDefault="00F92668" w:rsidP="0015310E">
                          <w:pPr>
                            <w:rPr>
                              <w:rFonts w:ascii="Arial" w:hAnsi="Arial" w:cs="Arial"/>
                              <w:sz w:val="22"/>
                              <w:rtl/>
                            </w:rPr>
                          </w:pPr>
                        </w:p>
                        <w:p w14:paraId="457E3144" w14:textId="77777777" w:rsidR="00E1457E" w:rsidRDefault="00E1457E" w:rsidP="00DA7D81">
                          <w:pPr>
                            <w:jc w:val="center"/>
                            <w:rPr>
                              <w:rFonts w:cs="Arabic Transparent"/>
                              <w:b/>
                              <w:bCs/>
                              <w:rtl/>
                            </w:rPr>
                          </w:pPr>
                        </w:p>
                        <w:p w14:paraId="1534E901" w14:textId="77777777" w:rsidR="00E1457E" w:rsidRDefault="00E1457E" w:rsidP="00DA7D81">
                          <w:pPr>
                            <w:jc w:val="center"/>
                            <w:rPr>
                              <w:rFonts w:cs="Arabic Transparent"/>
                              <w:b/>
                              <w:bCs/>
                              <w:szCs w:val="22"/>
                              <w:rtl/>
                            </w:rPr>
                          </w:pPr>
                        </w:p>
                        <w:p w14:paraId="29DB8309" w14:textId="77777777" w:rsidR="00E1457E" w:rsidRDefault="00E1457E" w:rsidP="00DA7D81">
                          <w:pPr>
                            <w:jc w:val="center"/>
                            <w:rPr>
                              <w:rFonts w:cs="Monotype Koufi"/>
                              <w:rtl/>
                            </w:rPr>
                          </w:pPr>
                        </w:p>
                      </w:txbxContent>
                    </v:textbox>
                    <w10:wrap anchorx="page"/>
                  </v:shape>
                </w:pict>
              </mc:Fallback>
            </mc:AlternateContent>
          </w:r>
        </w:p>
        <w:p w14:paraId="0558E0A0" w14:textId="76071172" w:rsidR="00CC6BE7" w:rsidRDefault="009E418E" w:rsidP="00CC6BE7">
          <w:pPr>
            <w:bidi w:val="0"/>
            <w:spacing w:after="200" w:line="276" w:lineRule="auto"/>
            <w:rPr>
              <w:rFonts w:ascii="Arial" w:hAnsi="Arial" w:cs="Al-KsorZulfiMath"/>
              <w:b/>
              <w:bCs/>
              <w:color w:val="000000"/>
              <w:sz w:val="22"/>
              <w:szCs w:val="22"/>
              <w:rtl/>
            </w:rPr>
          </w:pPr>
          <w:r>
            <w:rPr>
              <w:noProof/>
              <w:u w:val="single"/>
              <w:rtl/>
            </w:rPr>
            <mc:AlternateContent>
              <mc:Choice Requires="wps">
                <w:drawing>
                  <wp:anchor distT="0" distB="0" distL="114300" distR="114300" simplePos="0" relativeHeight="251642880" behindDoc="0" locked="0" layoutInCell="1" allowOverlap="1" wp14:anchorId="47CEDB03" wp14:editId="457C5217">
                    <wp:simplePos x="0" y="0"/>
                    <wp:positionH relativeFrom="column">
                      <wp:posOffset>179601</wp:posOffset>
                    </wp:positionH>
                    <wp:positionV relativeFrom="paragraph">
                      <wp:posOffset>200754</wp:posOffset>
                    </wp:positionV>
                    <wp:extent cx="6415499" cy="853502"/>
                    <wp:effectExtent l="0" t="0" r="23495" b="22860"/>
                    <wp:wrapNone/>
                    <wp:docPr id="9" name="Rectangle 4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6415499" cy="85350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29568E9" w14:textId="41027C61" w:rsidR="009E418E" w:rsidRDefault="00E1457E" w:rsidP="00DA7D81">
                                <w:pPr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proofErr w:type="spellStart"/>
                                <w:r w:rsidRPr="00227DC3"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إ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ختبار</w:t>
                                </w:r>
                                <w:proofErr w:type="spellEnd"/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مادة الرياضيات </w:t>
                                </w:r>
                                <w:proofErr w:type="gramStart"/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( 1</w:t>
                                </w:r>
                                <w:proofErr w:type="gramEnd"/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-3 ) الفصل الدراسي الثالث للعام الدراسي 1443 ه÷              المصح :</w:t>
                                </w:r>
                              </w:p>
                              <w:p w14:paraId="299A5E9E" w14:textId="3B916AB4" w:rsidR="00E1457E" w:rsidRDefault="004D3CEB" w:rsidP="00DA7D81">
                                <w:pPr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ا</w:t>
                                </w:r>
                                <w:r w:rsidR="00E1457E" w:rsidRPr="00227DC3"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سم الطالب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ة </w:t>
                                </w:r>
                                <w:r w:rsidR="00E1457E" w:rsidRPr="0047452E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/</w:t>
                                </w:r>
                                <w:r w:rsidR="00E1457E" w:rsidRPr="0047452E"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>......................................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 xml:space="preserve">                                                      </w:t>
                                </w:r>
                                <w:proofErr w:type="gramStart"/>
                                <w:r w:rsidR="00656164"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>المراجع :</w:t>
                                </w:r>
                                <w:proofErr w:type="gramEnd"/>
                              </w:p>
                              <w:p w14:paraId="222C8993" w14:textId="2A66E54B" w:rsidR="00E1457E" w:rsidRDefault="00656164" w:rsidP="00DA7D81">
                                <w:pPr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                                                                                                         </w:t>
                                </w:r>
                                <w:proofErr w:type="gramStart"/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المدقق :</w:t>
                                </w:r>
                                <w:proofErr w:type="gramEnd"/>
                              </w:p>
                              <w:p w14:paraId="21A68C65" w14:textId="48772ADD" w:rsidR="00E1457E" w:rsidRPr="00227DC3" w:rsidRDefault="00E1457E" w:rsidP="00DA7D81">
                                <w:pPr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227DC3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رقم </w:t>
                                </w: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ا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لجلوس</w:t>
                                </w:r>
                                <w:r w:rsidRPr="00227DC3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/</w:t>
                                </w:r>
                                <w:r w:rsidRPr="0047452E"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>...............</w:t>
                                </w:r>
                                <w:r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>.........</w:t>
                                </w: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 الشعبة</w:t>
                                </w:r>
                                <w:r w:rsidRPr="00227DC3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/</w:t>
                                </w:r>
                                <w:r w:rsidRPr="0047452E"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>..............</w:t>
                                </w: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                                     </w:t>
                                </w:r>
                                <w:proofErr w:type="gramStart"/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المجموع :</w:t>
                                </w:r>
                                <w:proofErr w:type="gramEnd"/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  <w:p w14:paraId="0D64B6D1" w14:textId="77777777" w:rsidR="00E1457E" w:rsidRPr="00227DC3" w:rsidRDefault="00E1457E" w:rsidP="00DA7D81">
                                <w:pPr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rect w14:anchorId="47CEDB03" id="Rectangle 4" o:spid="_x0000_s1028" style="position:absolute;margin-left:14.15pt;margin-top:15.8pt;width:505.15pt;height:67.2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">
                    <v:textbox>
                      <w:txbxContent>
                        <w:p w14:paraId="729568E9" w14:textId="41027C61" w:rsidR="009E418E" w:rsidRDefault="00E1457E" w:rsidP="00DA7D81">
                          <w:pPr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proofErr w:type="spellStart"/>
                          <w:r w:rsidRPr="00227DC3"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إ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ختبار</w:t>
                          </w:r>
                          <w:proofErr w:type="spellEnd"/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مادة الرياضيات </w:t>
                          </w:r>
                          <w:proofErr w:type="gramStart"/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( 1</w:t>
                          </w:r>
                          <w:proofErr w:type="gramEnd"/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-3 ) الفصل الدراسي الثالث للعام الدراسي 1443 ه÷              المصح :</w:t>
                          </w:r>
                        </w:p>
                        <w:p w14:paraId="299A5E9E" w14:textId="3B916AB4" w:rsidR="00E1457E" w:rsidRDefault="004D3CEB" w:rsidP="00DA7D81">
                          <w:pPr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ا</w:t>
                          </w:r>
                          <w:r w:rsidR="00E1457E" w:rsidRPr="00227DC3"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سم الطالب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ة </w:t>
                          </w:r>
                          <w:r w:rsidR="00E1457E" w:rsidRPr="0047452E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/</w:t>
                          </w:r>
                          <w:r w:rsidR="00E1457E" w:rsidRPr="0047452E"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>......................................</w:t>
                          </w:r>
                          <w:r w:rsidR="00656164"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 xml:space="preserve">                                                      </w:t>
                          </w:r>
                          <w:proofErr w:type="gramStart"/>
                          <w:r w:rsidR="00656164"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>المراجع :</w:t>
                          </w:r>
                          <w:proofErr w:type="gramEnd"/>
                        </w:p>
                        <w:p w14:paraId="222C8993" w14:textId="2A66E54B" w:rsidR="00E1457E" w:rsidRDefault="00656164" w:rsidP="00DA7D81">
                          <w:pPr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                                                                                                        </w:t>
                          </w:r>
                          <w:proofErr w:type="gramStart"/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المدقق :</w:t>
                          </w:r>
                          <w:proofErr w:type="gramEnd"/>
                        </w:p>
                        <w:p w14:paraId="21A68C65" w14:textId="48772ADD" w:rsidR="00E1457E" w:rsidRPr="00227DC3" w:rsidRDefault="00E1457E" w:rsidP="00DA7D81">
                          <w:pPr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227DC3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رقم </w:t>
                          </w:r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ا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لجلوس</w:t>
                          </w:r>
                          <w:r w:rsidRPr="00227DC3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/</w:t>
                          </w:r>
                          <w:r w:rsidRPr="0047452E"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>...............</w:t>
                          </w:r>
                          <w:r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>.........</w:t>
                          </w:r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الشعبة</w:t>
                          </w:r>
                          <w:r w:rsidRPr="00227DC3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/</w:t>
                          </w:r>
                          <w:r w:rsidRPr="0047452E"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>..............</w:t>
                          </w:r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                                    </w:t>
                          </w:r>
                          <w:proofErr w:type="gramStart"/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المجموع :</w:t>
                          </w:r>
                          <w:proofErr w:type="gramEnd"/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14:paraId="0D64B6D1" w14:textId="77777777" w:rsidR="00E1457E" w:rsidRPr="00227DC3" w:rsidRDefault="00E1457E" w:rsidP="00DA7D81">
                          <w:pPr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</w:p>
                      </w:txbxContent>
                    </v:textbox>
                  </v:rect>
                </w:pict>
              </mc:Fallback>
            </mc:AlternateContent>
          </w:r>
        </w:p>
      </w:sdtContent>
    </w:sdt>
    <w:p w14:paraId="3DADFBFE" w14:textId="5D5DE42A" w:rsidR="00DA7D81" w:rsidRDefault="00DA7D81" w:rsidP="00716B4F">
      <w:pPr>
        <w:tabs>
          <w:tab w:val="right" w:pos="10204"/>
        </w:tabs>
        <w:rPr>
          <w:u w:val="single"/>
          <w:rtl/>
        </w:rPr>
      </w:pPr>
    </w:p>
    <w:p w14:paraId="56A91D02" w14:textId="77777777" w:rsidR="00DA7D81" w:rsidRPr="0035398A" w:rsidRDefault="00DA7D81" w:rsidP="00716B4F">
      <w:pPr>
        <w:tabs>
          <w:tab w:val="right" w:pos="10204"/>
        </w:tabs>
        <w:rPr>
          <w:sz w:val="24"/>
          <w:szCs w:val="24"/>
          <w:u w:val="single"/>
          <w:rtl/>
        </w:rPr>
      </w:pPr>
    </w:p>
    <w:p w14:paraId="30CAB87C" w14:textId="77777777" w:rsidR="00F92668" w:rsidRDefault="00F92668" w:rsidP="00D97922">
      <w:pPr>
        <w:tabs>
          <w:tab w:val="right" w:pos="10204"/>
        </w:tabs>
        <w:rPr>
          <w:b/>
          <w:bCs/>
          <w:sz w:val="28"/>
          <w:szCs w:val="28"/>
          <w:u w:val="single"/>
          <w:rtl/>
        </w:rPr>
      </w:pPr>
    </w:p>
    <w:p w14:paraId="6C142FF5" w14:textId="77777777" w:rsidR="00F92668" w:rsidRDefault="00F92668" w:rsidP="00D97922">
      <w:pPr>
        <w:tabs>
          <w:tab w:val="right" w:pos="10204"/>
        </w:tabs>
        <w:rPr>
          <w:b/>
          <w:bCs/>
          <w:sz w:val="28"/>
          <w:szCs w:val="28"/>
          <w:u w:val="single"/>
          <w:rtl/>
        </w:rPr>
      </w:pPr>
    </w:p>
    <w:p w14:paraId="5D80ABB5" w14:textId="771DCC31" w:rsidR="00716B4F" w:rsidRPr="002770ED" w:rsidRDefault="00716B4F" w:rsidP="00D97922">
      <w:pPr>
        <w:tabs>
          <w:tab w:val="right" w:pos="10204"/>
        </w:tabs>
        <w:rPr>
          <w:rtl/>
        </w:rPr>
      </w:pPr>
      <w:r w:rsidRPr="00C62564">
        <w:rPr>
          <w:rFonts w:hint="cs"/>
          <w:b/>
          <w:bCs/>
          <w:sz w:val="28"/>
          <w:szCs w:val="28"/>
          <w:u w:val="single"/>
          <w:rtl/>
        </w:rPr>
        <w:t xml:space="preserve">السؤال </w:t>
      </w:r>
      <w:proofErr w:type="gramStart"/>
      <w:r w:rsidRPr="00C62564">
        <w:rPr>
          <w:rFonts w:hint="cs"/>
          <w:b/>
          <w:bCs/>
          <w:sz w:val="28"/>
          <w:szCs w:val="28"/>
          <w:u w:val="single"/>
          <w:rtl/>
        </w:rPr>
        <w:t xml:space="preserve">الأول </w:t>
      </w:r>
      <w:r w:rsidRPr="00C62564">
        <w:rPr>
          <w:rFonts w:hint="cs"/>
          <w:b/>
          <w:bCs/>
          <w:sz w:val="28"/>
          <w:szCs w:val="28"/>
          <w:rtl/>
        </w:rPr>
        <w:t>:</w:t>
      </w:r>
      <w:proofErr w:type="gramEnd"/>
      <w:r>
        <w:rPr>
          <w:rFonts w:hint="cs"/>
          <w:rtl/>
        </w:rPr>
        <w:t xml:space="preserve"> ــ </w:t>
      </w:r>
      <w:proofErr w:type="spellStart"/>
      <w:r w:rsidR="00D97922" w:rsidRPr="00D97922">
        <w:rPr>
          <w:rFonts w:hint="cs"/>
          <w:b/>
          <w:bCs/>
          <w:sz w:val="28"/>
          <w:szCs w:val="28"/>
          <w:rtl/>
        </w:rPr>
        <w:t>إ</w:t>
      </w:r>
      <w:r w:rsidRPr="00D97922">
        <w:rPr>
          <w:rFonts w:hint="cs"/>
          <w:b/>
          <w:bCs/>
          <w:sz w:val="28"/>
          <w:szCs w:val="28"/>
          <w:rtl/>
        </w:rPr>
        <w:t>ختر</w:t>
      </w:r>
      <w:proofErr w:type="spellEnd"/>
      <w:r w:rsidRPr="00D97922">
        <w:rPr>
          <w:rFonts w:hint="cs"/>
          <w:b/>
          <w:bCs/>
          <w:sz w:val="28"/>
          <w:szCs w:val="28"/>
          <w:rtl/>
        </w:rPr>
        <w:t xml:space="preserve"> الإجابة الصحيحة </w:t>
      </w:r>
      <w:r w:rsidR="001B3611">
        <w:rPr>
          <w:rFonts w:hint="cs"/>
          <w:b/>
          <w:bCs/>
          <w:sz w:val="28"/>
          <w:szCs w:val="28"/>
          <w:rtl/>
        </w:rPr>
        <w:t xml:space="preserve">مع توضيح خطوات الحل أن </w:t>
      </w:r>
      <w:proofErr w:type="spellStart"/>
      <w:r w:rsidR="001B3611">
        <w:rPr>
          <w:rFonts w:hint="cs"/>
          <w:b/>
          <w:bCs/>
          <w:sz w:val="28"/>
          <w:szCs w:val="28"/>
          <w:rtl/>
        </w:rPr>
        <w:t>إمكن</w:t>
      </w:r>
      <w:proofErr w:type="spellEnd"/>
      <w:r w:rsidR="001B3611">
        <w:rPr>
          <w:rFonts w:hint="cs"/>
          <w:b/>
          <w:bCs/>
          <w:sz w:val="28"/>
          <w:szCs w:val="28"/>
          <w:rtl/>
        </w:rPr>
        <w:t xml:space="preserve"> ذلك </w:t>
      </w:r>
      <w:r w:rsidRPr="00D97922">
        <w:rPr>
          <w:rFonts w:hint="cs"/>
          <w:b/>
          <w:bCs/>
          <w:sz w:val="28"/>
          <w:szCs w:val="28"/>
          <w:rtl/>
        </w:rPr>
        <w:t>فيما يلي</w:t>
      </w:r>
      <w:r w:rsidR="00D97922" w:rsidRPr="00D97922">
        <w:rPr>
          <w:rFonts w:hint="cs"/>
          <w:b/>
          <w:bCs/>
          <w:sz w:val="28"/>
          <w:szCs w:val="28"/>
          <w:rtl/>
        </w:rPr>
        <w:t xml:space="preserve"> </w:t>
      </w:r>
      <w:r w:rsidR="008E7E52" w:rsidRPr="00D97922">
        <w:rPr>
          <w:rFonts w:hint="cs"/>
          <w:b/>
          <w:bCs/>
          <w:sz w:val="28"/>
          <w:szCs w:val="28"/>
          <w:rtl/>
        </w:rPr>
        <w:t>:</w:t>
      </w:r>
    </w:p>
    <w:tbl>
      <w:tblPr>
        <w:bidiVisual/>
        <w:tblW w:w="104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2"/>
        <w:gridCol w:w="318"/>
        <w:gridCol w:w="33"/>
        <w:gridCol w:w="15"/>
        <w:gridCol w:w="48"/>
        <w:gridCol w:w="19"/>
        <w:gridCol w:w="19"/>
        <w:gridCol w:w="1596"/>
        <w:gridCol w:w="146"/>
        <w:gridCol w:w="189"/>
        <w:gridCol w:w="104"/>
        <w:gridCol w:w="43"/>
        <w:gridCol w:w="10"/>
        <w:gridCol w:w="91"/>
        <w:gridCol w:w="21"/>
        <w:gridCol w:w="6"/>
        <w:gridCol w:w="183"/>
        <w:gridCol w:w="121"/>
        <w:gridCol w:w="18"/>
        <w:gridCol w:w="95"/>
        <w:gridCol w:w="16"/>
        <w:gridCol w:w="1415"/>
        <w:gridCol w:w="215"/>
        <w:gridCol w:w="243"/>
        <w:gridCol w:w="6"/>
        <w:gridCol w:w="26"/>
        <w:gridCol w:w="83"/>
        <w:gridCol w:w="17"/>
        <w:gridCol w:w="69"/>
        <w:gridCol w:w="209"/>
        <w:gridCol w:w="79"/>
        <w:gridCol w:w="23"/>
        <w:gridCol w:w="13"/>
        <w:gridCol w:w="1043"/>
        <w:gridCol w:w="69"/>
        <w:gridCol w:w="246"/>
        <w:gridCol w:w="23"/>
        <w:gridCol w:w="45"/>
        <w:gridCol w:w="48"/>
        <w:gridCol w:w="11"/>
        <w:gridCol w:w="17"/>
        <w:gridCol w:w="194"/>
        <w:gridCol w:w="42"/>
        <w:gridCol w:w="63"/>
        <w:gridCol w:w="114"/>
        <w:gridCol w:w="8"/>
        <w:gridCol w:w="213"/>
        <w:gridCol w:w="103"/>
        <w:gridCol w:w="2200"/>
      </w:tblGrid>
      <w:tr w:rsidR="00BB3F1E" w:rsidRPr="008E7C4A" w14:paraId="603DC1AB" w14:textId="77777777" w:rsidTr="00AE306B">
        <w:trPr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14:paraId="68C9AA01" w14:textId="269057B8" w:rsidR="00BB3F1E" w:rsidRPr="00F42DD2" w:rsidRDefault="00BE2BFC" w:rsidP="00BB3F1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9928" w:type="dxa"/>
            <w:gridSpan w:val="48"/>
            <w:shd w:val="clear" w:color="auto" w:fill="auto"/>
          </w:tcPr>
          <w:p w14:paraId="7FCFFEAF" w14:textId="77777777" w:rsidR="00BB3F1E" w:rsidRDefault="003B7EE8" w:rsidP="00CF5635">
            <w:pPr>
              <w:ind w:left="124"/>
              <w:rPr>
                <w:rFonts w:ascii="Al-QuranAlKareem" w:hAnsi="Al-QuranAlKareem"/>
                <w:b/>
                <w:bCs/>
                <w:color w:val="000000"/>
                <w:sz w:val="28"/>
                <w:szCs w:val="28"/>
                <w:rtl/>
              </w:rPr>
            </w:pPr>
            <w:r w:rsidRPr="00017041">
              <w:rPr>
                <w:rFonts w:cs="Times New Roman" w:hint="cs"/>
                <w:b/>
                <w:sz w:val="28"/>
                <w:szCs w:val="28"/>
                <w:rtl/>
              </w:rPr>
              <w:t>النقطة</w:t>
            </w:r>
            <w:r>
              <w:rPr>
                <w:rFonts w:cs="Times New Roman" w:hint="cs"/>
                <w:bCs/>
                <w:sz w:val="28"/>
                <w:szCs w:val="28"/>
                <w:rtl/>
              </w:rPr>
              <w:t xml:space="preserve"> </w:t>
            </w:r>
            <w:r w:rsidR="00DA19A9" w:rsidRPr="00493CBB">
              <w:rPr>
                <w:rFonts w:ascii="Al-QuranAlKareem" w:hAnsi="Al-QuranAlKareem"/>
                <w:bCs/>
                <w:noProof/>
                <w:position w:val="-10"/>
                <w:sz w:val="28"/>
                <w:szCs w:val="28"/>
              </w:rPr>
              <w:object w:dxaOrig="560" w:dyaOrig="320" w14:anchorId="5DD4566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35pt;height:20.35pt" o:ole="">
                  <v:imagedata r:id="rId8" o:title=""/>
                </v:shape>
                <o:OLEObject Type="Embed" ProgID="Equation.DSMT4" ShapeID="_x0000_i1025" DrawAspect="Content" ObjectID="_1715376666" r:id="rId9"/>
              </w:object>
            </w:r>
            <w:r w:rsidR="00493CBB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 </w:t>
            </w:r>
            <w:r w:rsidRPr="002159A1">
              <w:rPr>
                <w:rFonts w:ascii="Al-QuranAlKareem" w:hAnsi="Al-QuranAlKareem"/>
                <w:bCs/>
                <w:sz w:val="28"/>
                <w:szCs w:val="28"/>
                <w:rtl/>
              </w:rPr>
              <w:t>هي</w:t>
            </w:r>
            <w:r w:rsidRPr="002159A1">
              <w:rPr>
                <w:rFonts w:ascii="Al-QuranAlKareem" w:hAnsi="Al-QuranAlKareem"/>
                <w:bCs/>
                <w:sz w:val="28"/>
                <w:szCs w:val="28"/>
                <w:rtl/>
                <w:lang w:bidi="ar-EG"/>
              </w:rPr>
              <w:t xml:space="preserve"> صورة النقطة</w:t>
            </w: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="00DA19A9" w:rsidRPr="00493CBB"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 w:dxaOrig="680" w:dyaOrig="320" w14:anchorId="3602E3B1">
                <v:shape id="_x0000_i1026" type="#_x0000_t75" style="width:38.35pt;height:20.35pt" o:ole="">
                  <v:imagedata r:id="rId10" o:title=""/>
                </v:shape>
                <o:OLEObject Type="Embed" ProgID="Equation.DSMT4" ShapeID="_x0000_i1026" DrawAspect="Content" ObjectID="_1715376667" r:id="rId11"/>
              </w:object>
            </w:r>
            <w:r w:rsidR="00493CBB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proofErr w:type="spellStart"/>
            <w:r w:rsidRPr="002159A1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با</w:t>
            </w:r>
            <w:r w:rsidR="00CF5635">
              <w:rPr>
                <w:rFonts w:ascii="Al-QuranAlKareem" w:hAnsi="Al-QuranAlKareem" w:hint="cs"/>
                <w:b/>
                <w:bCs/>
                <w:sz w:val="28"/>
                <w:szCs w:val="28"/>
                <w:rtl/>
                <w:lang w:bidi="ar-EG"/>
              </w:rPr>
              <w:t>لإ</w:t>
            </w:r>
            <w:r w:rsidRPr="002159A1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نعكاس</w:t>
            </w:r>
            <w:proofErr w:type="spellEnd"/>
            <w:r w:rsidRPr="002159A1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  <w:proofErr w:type="gramStart"/>
            <w:r w:rsidRPr="002159A1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حول</w:t>
            </w:r>
            <w:r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946A3D">
              <w:rPr>
                <w:rFonts w:cs="Times New Roman" w:hint="cs"/>
                <w:b/>
                <w:sz w:val="24"/>
                <w:szCs w:val="30"/>
                <w:rtl/>
              </w:rPr>
              <w:t>:ـ</w:t>
            </w:r>
            <w:proofErr w:type="gramEnd"/>
          </w:p>
          <w:p w14:paraId="1B8BE0DA" w14:textId="31936D2C" w:rsidR="001B3611" w:rsidRPr="008E7C4A" w:rsidRDefault="001B3611" w:rsidP="00CF5635">
            <w:pPr>
              <w:ind w:left="124"/>
              <w:rPr>
                <w:rFonts w:ascii="Al-QuranAlKareem" w:hAnsi="Al-QuranAlKareem"/>
                <w:b/>
                <w:bCs/>
                <w:color w:val="000000"/>
                <w:sz w:val="28"/>
                <w:szCs w:val="28"/>
                <w:rtl/>
              </w:rPr>
            </w:pPr>
          </w:p>
        </w:tc>
      </w:tr>
      <w:tr w:rsidR="009A0D55" w:rsidRPr="00C23617" w14:paraId="3C19ABC8" w14:textId="77777777" w:rsidTr="00AE306B">
        <w:trPr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14:paraId="3C3B98FC" w14:textId="77777777" w:rsidR="00BB3F1E" w:rsidRPr="00F42DD2" w:rsidRDefault="00BB3F1E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52" w:type="dxa"/>
            <w:gridSpan w:val="6"/>
            <w:shd w:val="clear" w:color="auto" w:fill="auto"/>
          </w:tcPr>
          <w:p w14:paraId="5568C98C" w14:textId="77777777" w:rsidR="00BB3F1E" w:rsidRPr="00F42DD2" w:rsidRDefault="00BB3F1E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931" w:type="dxa"/>
            <w:gridSpan w:val="3"/>
            <w:shd w:val="clear" w:color="auto" w:fill="auto"/>
          </w:tcPr>
          <w:p w14:paraId="3008DD12" w14:textId="77777777" w:rsidR="00BB3F1E" w:rsidRPr="002159A1" w:rsidRDefault="00A61E25" w:rsidP="00320312">
            <w:pPr>
              <w:rPr>
                <w:rFonts w:ascii="Al-QuranAlKareem" w:hAnsi="Al-QuranAlKareem"/>
                <w:b/>
                <w:bCs/>
                <w:i/>
                <w:sz w:val="28"/>
                <w:szCs w:val="28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الدائرة</w:t>
            </w:r>
            <w:r w:rsidR="003B7EE8" w:rsidRPr="002159A1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58" w:type="dxa"/>
            <w:gridSpan w:val="7"/>
            <w:shd w:val="clear" w:color="auto" w:fill="auto"/>
          </w:tcPr>
          <w:p w14:paraId="5F15D3E1" w14:textId="77777777" w:rsidR="00BB3F1E" w:rsidRPr="00C23617" w:rsidRDefault="00BB3F1E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665" w:type="dxa"/>
            <w:gridSpan w:val="5"/>
            <w:shd w:val="clear" w:color="auto" w:fill="auto"/>
          </w:tcPr>
          <w:p w14:paraId="636E3E7F" w14:textId="59C6518B" w:rsidR="00BB3F1E" w:rsidRPr="002159A1" w:rsidRDefault="003B7EE8" w:rsidP="00320312">
            <w:pPr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 w:rsidRPr="00AE6C15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 xml:space="preserve">محور </w:t>
            </w:r>
            <w:r w:rsidRPr="002159A1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 xml:space="preserve">    </w:t>
            </w:r>
            <w:r w:rsidR="00B621D5" w:rsidRPr="00B621D5">
              <w:rPr>
                <w:rFonts w:ascii="Al-QuranAlKareem" w:hAnsi="Al-QuranAlKareem"/>
                <w:b/>
                <w:bCs/>
                <w:sz w:val="28"/>
                <w:szCs w:val="28"/>
                <w:lang w:bidi="ar-EG"/>
              </w:rPr>
              <w:t xml:space="preserve">y </w:t>
            </w:r>
            <w:r w:rsidRPr="002159A1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 xml:space="preserve">  </w:t>
            </w:r>
          </w:p>
        </w:tc>
        <w:tc>
          <w:tcPr>
            <w:tcW w:w="464" w:type="dxa"/>
            <w:gridSpan w:val="3"/>
            <w:shd w:val="clear" w:color="auto" w:fill="auto"/>
          </w:tcPr>
          <w:p w14:paraId="17606D39" w14:textId="77777777" w:rsidR="00BB3F1E" w:rsidRPr="00C23617" w:rsidRDefault="00BB3F1E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562" w:type="dxa"/>
            <w:gridSpan w:val="9"/>
            <w:shd w:val="clear" w:color="auto" w:fill="auto"/>
          </w:tcPr>
          <w:p w14:paraId="694AEA70" w14:textId="473ABACD" w:rsidR="00BB3F1E" w:rsidRPr="00C23617" w:rsidRDefault="00A61E25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AE6C15">
              <w:rPr>
                <w:rFonts w:ascii="Al-QuranAlKareem" w:hAnsi="Al-QuranAlKareem"/>
                <w:b/>
                <w:bCs/>
                <w:sz w:val="28"/>
                <w:szCs w:val="28"/>
                <w:highlight w:val="lightGray"/>
                <w:rtl/>
                <w:lang w:bidi="ar-EG"/>
              </w:rPr>
              <w:t>محور</w:t>
            </w:r>
            <w:r w:rsidR="00B621D5" w:rsidRPr="00B621D5">
              <w:rPr>
                <w:rFonts w:ascii="Al-QuranAlKareem" w:hAnsi="Al-QuranAlKareem" w:hint="cs"/>
                <w:b/>
                <w:bCs/>
                <w:sz w:val="28"/>
                <w:szCs w:val="28"/>
                <w:shd w:val="clear" w:color="auto" w:fill="BFBFBF" w:themeFill="background1" w:themeFillShade="BF"/>
                <w:rtl/>
                <w:lang w:bidi="ar-EG"/>
              </w:rPr>
              <w:t xml:space="preserve"> </w:t>
            </w:r>
            <w:r w:rsidRPr="00B621D5">
              <w:rPr>
                <w:rFonts w:ascii="Al-QuranAlKareem" w:hAnsi="Al-QuranAlKareem"/>
                <w:b/>
                <w:bCs/>
                <w:sz w:val="28"/>
                <w:szCs w:val="28"/>
                <w:shd w:val="clear" w:color="auto" w:fill="BFBFBF" w:themeFill="background1" w:themeFillShade="BF"/>
                <w:rtl/>
              </w:rPr>
              <w:t xml:space="preserve"> </w:t>
            </w:r>
            <w:r w:rsidR="00B621D5" w:rsidRPr="00B621D5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="00B621D5" w:rsidRPr="00B621D5">
              <w:rPr>
                <w:rFonts w:ascii="Al-QuranAlKareem" w:hAnsi="Al-QuranAlKareem"/>
                <w:b/>
                <w:bCs/>
                <w:sz w:val="28"/>
                <w:szCs w:val="28"/>
                <w:shd w:val="clear" w:color="auto" w:fill="BFBFBF" w:themeFill="background1" w:themeFillShade="BF"/>
              </w:rPr>
              <w:t xml:space="preserve"> x</w:t>
            </w:r>
            <w:r w:rsidRPr="00B621D5">
              <w:rPr>
                <w:rFonts w:ascii="Al-QuranAlKareem" w:hAnsi="Al-QuranAlKareem"/>
                <w:b/>
                <w:bCs/>
                <w:sz w:val="28"/>
                <w:szCs w:val="28"/>
                <w:shd w:val="clear" w:color="auto" w:fill="BFBFBF" w:themeFill="background1" w:themeFillShade="BF"/>
                <w:rtl/>
              </w:rPr>
              <w:t xml:space="preserve"> </w:t>
            </w:r>
          </w:p>
        </w:tc>
        <w:tc>
          <w:tcPr>
            <w:tcW w:w="315" w:type="dxa"/>
            <w:gridSpan w:val="2"/>
            <w:shd w:val="clear" w:color="auto" w:fill="auto"/>
          </w:tcPr>
          <w:p w14:paraId="7A10B682" w14:textId="77777777" w:rsidR="00BB3F1E" w:rsidRPr="00C23617" w:rsidRDefault="00BB3F1E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C23617">
              <w:rPr>
                <w:rFonts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3081" w:type="dxa"/>
            <w:gridSpan w:val="13"/>
            <w:shd w:val="clear" w:color="auto" w:fill="auto"/>
          </w:tcPr>
          <w:p w14:paraId="6E3681AD" w14:textId="77777777" w:rsidR="00BB3F1E" w:rsidRPr="00C23617" w:rsidRDefault="003B7EE8" w:rsidP="00320312">
            <w:pPr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</w:pPr>
            <w:r w:rsidRPr="002159A1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الخط المستقيم</w:t>
            </w:r>
            <w:r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>
              <w:rPr>
                <w:rFonts w:cs="Times New Roman"/>
                <w:i/>
                <w:iCs/>
                <w:sz w:val="28"/>
                <w:szCs w:val="28"/>
                <w:lang w:bidi="ar-EG"/>
              </w:rPr>
              <w:t>y = x</w:t>
            </w:r>
          </w:p>
        </w:tc>
      </w:tr>
      <w:tr w:rsidR="003C4D5B" w:rsidRPr="00445042" w14:paraId="07172DD5" w14:textId="77777777" w:rsidTr="00AE306B"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14:paraId="3FDFDAB8" w14:textId="37C14984" w:rsidR="003C4D5B" w:rsidRPr="00394F47" w:rsidRDefault="00BE2BFC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9928" w:type="dxa"/>
            <w:gridSpan w:val="48"/>
            <w:shd w:val="clear" w:color="auto" w:fill="auto"/>
          </w:tcPr>
          <w:p w14:paraId="01017FE0" w14:textId="77777777" w:rsidR="003C4D5B" w:rsidRDefault="003C4D5B" w:rsidP="009F4C82">
            <w:pPr>
              <w:rPr>
                <w:rtl/>
                <w:lang w:bidi="ar-EG"/>
              </w:rPr>
            </w:pPr>
            <w:r w:rsidRPr="00A12A18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صورة النقطة</w:t>
            </w: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="00DA19A9" w:rsidRPr="00493CBB"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 w:dxaOrig="820" w:dyaOrig="320" w14:anchorId="27E5BAF8">
                <v:shape id="_x0000_i1027" type="#_x0000_t75" style="width:45.85pt;height:20.35pt" o:ole="">
                  <v:imagedata r:id="rId12" o:title=""/>
                </v:shape>
                <o:OLEObject Type="Embed" ProgID="Equation.DSMT4" ShapeID="_x0000_i1027" DrawAspect="Content" ObjectID="_1715376668" r:id="rId13"/>
              </w:object>
            </w:r>
            <w:r w:rsidRPr="00A12A18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بالإزاحة</w:t>
            </w:r>
            <w:r w:rsidR="009F4C82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4166CA">
              <w:rPr>
                <w:rFonts w:eastAsia="UniMath-Regular" w:cs="Times New Roman"/>
              </w:rPr>
              <w:t>(</w:t>
            </w:r>
            <w:r w:rsidRPr="004166CA">
              <w:rPr>
                <w:rFonts w:eastAsia="UniMath-Italic" w:cs="Times New Roman"/>
                <w:i/>
                <w:iCs/>
              </w:rPr>
              <w:t>x</w:t>
            </w:r>
            <w:r w:rsidRPr="004166CA">
              <w:rPr>
                <w:rFonts w:eastAsia="UniMath-Regular" w:cs="Times New Roman"/>
              </w:rPr>
              <w:t xml:space="preserve">, </w:t>
            </w:r>
            <w:r w:rsidRPr="004166CA">
              <w:rPr>
                <w:rFonts w:eastAsia="UniMath-Italic" w:cs="Times New Roman"/>
                <w:i/>
                <w:iCs/>
              </w:rPr>
              <w:t>y</w:t>
            </w:r>
            <w:r w:rsidRPr="004166CA">
              <w:rPr>
                <w:rFonts w:eastAsia="UniMath-Regular" w:cs="Times New Roman"/>
              </w:rPr>
              <w:t>) → (</w:t>
            </w:r>
            <w:r w:rsidRPr="004166CA">
              <w:rPr>
                <w:rFonts w:eastAsia="UniMath-Italic" w:cs="Times New Roman"/>
                <w:i/>
                <w:iCs/>
              </w:rPr>
              <w:t xml:space="preserve">x </w:t>
            </w:r>
            <w:r w:rsidRPr="004166CA">
              <w:rPr>
                <w:rFonts w:eastAsia="UniMath-Regular" w:cs="Times New Roman"/>
              </w:rPr>
              <w:t xml:space="preserve">+ </w:t>
            </w:r>
            <w:r>
              <w:rPr>
                <w:rFonts w:eastAsia="UniMath-Regular" w:cs="Times New Roman"/>
              </w:rPr>
              <w:t xml:space="preserve">5 </w:t>
            </w:r>
            <w:r w:rsidRPr="004166CA">
              <w:rPr>
                <w:rFonts w:eastAsia="UniMath-Regular" w:cs="Times New Roman"/>
              </w:rPr>
              <w:t xml:space="preserve">, </w:t>
            </w:r>
            <w:r w:rsidRPr="004166CA">
              <w:rPr>
                <w:rFonts w:eastAsia="UniMath-Italic" w:cs="Times New Roman"/>
                <w:i/>
                <w:iCs/>
              </w:rPr>
              <w:t xml:space="preserve">y </w:t>
            </w:r>
            <w:r w:rsidRPr="004166CA">
              <w:rPr>
                <w:rFonts w:eastAsia="UniMath-Regular" w:cs="Times New Roman"/>
              </w:rPr>
              <w:t>-</w:t>
            </w:r>
            <w:r>
              <w:rPr>
                <w:rFonts w:eastAsia="UniMath-Regular" w:cs="Times New Roman"/>
              </w:rPr>
              <w:t>1</w:t>
            </w:r>
            <w:proofErr w:type="gramStart"/>
            <w:r w:rsidRPr="004166CA">
              <w:rPr>
                <w:rFonts w:eastAsia="UniMath-Regular" w:cs="Times New Roman"/>
              </w:rPr>
              <w:t>)</w:t>
            </w:r>
            <w:r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 w:rsidRPr="00A12A18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هي</w:t>
            </w:r>
            <w:proofErr w:type="gramEnd"/>
            <w:r w:rsidRPr="00A12A18">
              <w:rPr>
                <w:rFonts w:ascii="Al-QuranAlKareem" w:hAnsi="Al-QuranAlKareem"/>
                <w:b/>
                <w:bCs/>
                <w:rtl/>
                <w:lang w:bidi="ar-EG"/>
              </w:rPr>
              <w:t xml:space="preserve"> :</w:t>
            </w:r>
          </w:p>
          <w:p w14:paraId="09D68E21" w14:textId="04FD35B1" w:rsidR="001B3611" w:rsidRPr="00445042" w:rsidRDefault="001B3611" w:rsidP="009F4C82">
            <w:pPr>
              <w:rPr>
                <w:rtl/>
                <w:lang w:bidi="ar-EG"/>
              </w:rPr>
            </w:pPr>
          </w:p>
        </w:tc>
      </w:tr>
      <w:tr w:rsidR="009F4C82" w:rsidRPr="00633E44" w14:paraId="3050304F" w14:textId="77777777" w:rsidTr="00AE306B"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14:paraId="1F45ED71" w14:textId="77777777" w:rsidR="003C4D5B" w:rsidRPr="00394F47" w:rsidRDefault="003C4D5B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33" w:type="dxa"/>
            <w:gridSpan w:val="5"/>
            <w:shd w:val="clear" w:color="auto" w:fill="auto"/>
          </w:tcPr>
          <w:p w14:paraId="58B2D035" w14:textId="77777777" w:rsidR="003C4D5B" w:rsidRPr="0032359D" w:rsidRDefault="003C4D5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219" w:type="dxa"/>
            <w:gridSpan w:val="9"/>
            <w:shd w:val="clear" w:color="auto" w:fill="auto"/>
          </w:tcPr>
          <w:p w14:paraId="5EEA5805" w14:textId="77777777" w:rsidR="003C4D5B" w:rsidRPr="00633E44" w:rsidRDefault="003C4D5B" w:rsidP="00320312">
            <w:pPr>
              <w:rPr>
                <w:sz w:val="28"/>
                <w:szCs w:val="28"/>
                <w:rtl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 xml:space="preserve">3, </w:t>
            </w:r>
            <w:r w:rsidR="00C10EE4">
              <w:rPr>
                <w:rFonts w:cs="Times New Roman"/>
                <w:sz w:val="28"/>
                <w:szCs w:val="28"/>
                <w:lang w:bidi="ar-EG"/>
              </w:rPr>
              <w:t>-</w:t>
            </w:r>
            <w:r>
              <w:rPr>
                <w:rFonts w:cs="Times New Roman"/>
                <w:sz w:val="28"/>
                <w:szCs w:val="28"/>
                <w:lang w:bidi="ar-EG"/>
              </w:rPr>
              <w:t>4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  <w:r>
              <w:rPr>
                <w:rFonts w:cs="Times New Roman"/>
                <w:sz w:val="28"/>
                <w:szCs w:val="28"/>
                <w:lang w:bidi="ar-EG"/>
              </w:rPr>
              <w:t xml:space="preserve">            </w:t>
            </w:r>
          </w:p>
        </w:tc>
        <w:tc>
          <w:tcPr>
            <w:tcW w:w="439" w:type="dxa"/>
            <w:gridSpan w:val="6"/>
            <w:shd w:val="clear" w:color="auto" w:fill="auto"/>
          </w:tcPr>
          <w:p w14:paraId="5F3F9EB1" w14:textId="77777777" w:rsidR="003C4D5B" w:rsidRPr="0019213D" w:rsidRDefault="003C4D5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05" w:type="dxa"/>
            <w:gridSpan w:val="7"/>
            <w:shd w:val="clear" w:color="auto" w:fill="auto"/>
          </w:tcPr>
          <w:p w14:paraId="26B7D534" w14:textId="77777777" w:rsidR="003C4D5B" w:rsidRPr="00D829AC" w:rsidRDefault="003C4D5B" w:rsidP="00320312">
            <w:pPr>
              <w:rPr>
                <w:sz w:val="28"/>
                <w:szCs w:val="28"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2,-3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93" w:type="dxa"/>
            <w:gridSpan w:val="5"/>
            <w:shd w:val="clear" w:color="auto" w:fill="auto"/>
          </w:tcPr>
          <w:p w14:paraId="757AEAC1" w14:textId="77777777" w:rsidR="003C4D5B" w:rsidRPr="0019213D" w:rsidRDefault="003C4D5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485" w:type="dxa"/>
            <w:gridSpan w:val="7"/>
            <w:shd w:val="clear" w:color="auto" w:fill="auto"/>
          </w:tcPr>
          <w:p w14:paraId="078CD72B" w14:textId="77777777" w:rsidR="003C4D5B" w:rsidRPr="000E1CB5" w:rsidRDefault="003C4D5B" w:rsidP="00460D27">
            <w:pPr>
              <w:rPr>
                <w:sz w:val="28"/>
                <w:szCs w:val="28"/>
                <w:highlight w:val="lightGray"/>
                <w:rtl/>
              </w:rPr>
            </w:pPr>
            <w:r w:rsidRPr="000E1CB5">
              <w:rPr>
                <w:rFonts w:cs="Times New Roman"/>
                <w:sz w:val="28"/>
                <w:szCs w:val="28"/>
                <w:highlight w:val="lightGray"/>
                <w:rtl/>
                <w:lang w:bidi="ar-EG"/>
              </w:rPr>
              <w:t>(</w:t>
            </w:r>
            <w:r w:rsidRPr="000E1CB5">
              <w:rPr>
                <w:rFonts w:cs="Times New Roman"/>
                <w:sz w:val="28"/>
                <w:szCs w:val="28"/>
                <w:highlight w:val="lightGray"/>
                <w:lang w:bidi="ar-EG"/>
              </w:rPr>
              <w:t>3,</w:t>
            </w:r>
            <w:r w:rsidR="00460D27">
              <w:rPr>
                <w:rFonts w:cs="Times New Roman"/>
                <w:sz w:val="28"/>
                <w:szCs w:val="28"/>
                <w:highlight w:val="lightGray"/>
                <w:lang w:bidi="ar-EG"/>
              </w:rPr>
              <w:t>-</w:t>
            </w:r>
            <w:r w:rsidRPr="000E1CB5">
              <w:rPr>
                <w:rFonts w:cs="Times New Roman"/>
                <w:sz w:val="28"/>
                <w:szCs w:val="28"/>
                <w:highlight w:val="lightGray"/>
                <w:lang w:bidi="ar-EG"/>
              </w:rPr>
              <w:t xml:space="preserve"> </w:t>
            </w:r>
            <w:r w:rsidR="00460D27">
              <w:rPr>
                <w:rFonts w:cs="Times New Roman"/>
                <w:sz w:val="28"/>
                <w:szCs w:val="28"/>
                <w:highlight w:val="lightGray"/>
                <w:lang w:bidi="ar-EG"/>
              </w:rPr>
              <w:t>3</w:t>
            </w:r>
            <w:r w:rsidRPr="000E1CB5">
              <w:rPr>
                <w:rFonts w:cs="Times New Roman"/>
                <w:sz w:val="28"/>
                <w:szCs w:val="28"/>
                <w:highlight w:val="lightGray"/>
                <w:rtl/>
                <w:lang w:bidi="ar-EG"/>
              </w:rPr>
              <w:t>)</w:t>
            </w:r>
            <w:r w:rsidRPr="000E1CB5">
              <w:rPr>
                <w:rFonts w:hint="cs"/>
                <w:highlight w:val="lightGray"/>
                <w:rtl/>
                <w:lang w:bidi="ar-EG"/>
              </w:rPr>
              <w:t xml:space="preserve">  </w:t>
            </w:r>
          </w:p>
        </w:tc>
        <w:tc>
          <w:tcPr>
            <w:tcW w:w="316" w:type="dxa"/>
            <w:gridSpan w:val="4"/>
            <w:shd w:val="clear" w:color="auto" w:fill="auto"/>
          </w:tcPr>
          <w:p w14:paraId="41273336" w14:textId="77777777" w:rsidR="003C4D5B" w:rsidRPr="0019213D" w:rsidRDefault="003C4D5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638" w:type="dxa"/>
            <w:gridSpan w:val="5"/>
            <w:shd w:val="clear" w:color="auto" w:fill="auto"/>
          </w:tcPr>
          <w:p w14:paraId="17E46700" w14:textId="77777777" w:rsidR="003C4D5B" w:rsidRPr="00633E44" w:rsidRDefault="003C4D5B" w:rsidP="00320312">
            <w:pPr>
              <w:rPr>
                <w:sz w:val="28"/>
                <w:szCs w:val="28"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-3, 2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</w:tr>
      <w:tr w:rsidR="004D273A" w:rsidRPr="00633E44" w14:paraId="470DB43E" w14:textId="77777777" w:rsidTr="00AE306B"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14:paraId="0F5A2137" w14:textId="2ED59638" w:rsidR="004D273A" w:rsidRPr="00394F47" w:rsidRDefault="00BE2BFC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9928" w:type="dxa"/>
            <w:gridSpan w:val="48"/>
            <w:shd w:val="clear" w:color="auto" w:fill="auto"/>
          </w:tcPr>
          <w:p w14:paraId="16DF8706" w14:textId="77777777" w:rsidR="004D273A" w:rsidRDefault="004D273A" w:rsidP="00333DE6">
            <w:pPr>
              <w:rPr>
                <w:sz w:val="28"/>
                <w:szCs w:val="28"/>
                <w:rtl/>
                <w:lang w:bidi="ar-EG"/>
              </w:rPr>
            </w:pPr>
            <w:r w:rsidRPr="004D273A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صورة النقطة</w:t>
            </w: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="00DA19A9" w:rsidRPr="00493CBB"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 w:dxaOrig="680" w:dyaOrig="320" w14:anchorId="33428261">
                <v:shape id="_x0000_i1028" type="#_x0000_t75" style="width:42.65pt;height:20.35pt" o:ole="">
                  <v:imagedata r:id="rId14" o:title=""/>
                </v:shape>
                <o:OLEObject Type="Embed" ProgID="Equation.DSMT4" ShapeID="_x0000_i1028" DrawAspect="Content" ObjectID="_1715376669" r:id="rId15"/>
              </w:object>
            </w:r>
            <w:r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4D273A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بالدوران حول نقطة الأصل بزاوية</w:t>
            </w: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  <w:r w:rsidR="00333DE6">
              <w:rPr>
                <w:rFonts w:cs="Times New Roman"/>
                <w:sz w:val="28"/>
                <w:szCs w:val="28"/>
                <w:lang w:bidi="ar-EG"/>
              </w:rPr>
              <w:t>27</w:t>
            </w:r>
            <w:r w:rsidR="00333DE6" w:rsidRPr="009A1527">
              <w:rPr>
                <w:rFonts w:cs="Times New Roman"/>
                <w:sz w:val="28"/>
                <w:szCs w:val="28"/>
                <w:lang w:bidi="ar-EG"/>
              </w:rPr>
              <w:t xml:space="preserve">0º </w:t>
            </w: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4D273A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 xml:space="preserve">في اتجاه ضد عقارب الساعة </w:t>
            </w:r>
            <w:proofErr w:type="gramStart"/>
            <w:r w:rsidRPr="004D273A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هي</w:t>
            </w:r>
            <w:r w:rsidRPr="004D273A">
              <w:rPr>
                <w:rFonts w:ascii="Al-QuranAlKareem" w:hAnsi="Al-QuranAlKareem"/>
                <w:b/>
                <w:bCs/>
                <w:rtl/>
                <w:lang w:bidi="ar-EG"/>
              </w:rPr>
              <w:t xml:space="preserve"> :</w:t>
            </w:r>
            <w:proofErr w:type="gramEnd"/>
          </w:p>
          <w:p w14:paraId="0FB8FEA5" w14:textId="788163D3" w:rsidR="00E5172A" w:rsidRPr="00633E44" w:rsidRDefault="00E5172A" w:rsidP="00333DE6">
            <w:pPr>
              <w:rPr>
                <w:sz w:val="28"/>
                <w:szCs w:val="28"/>
                <w:rtl/>
                <w:lang w:bidi="ar-EG"/>
              </w:rPr>
            </w:pPr>
          </w:p>
        </w:tc>
      </w:tr>
      <w:tr w:rsidR="00934BBC" w:rsidRPr="00633E44" w14:paraId="6EAA3304" w14:textId="77777777" w:rsidTr="00AE306B"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14:paraId="73C8801E" w14:textId="77777777" w:rsidR="004D273A" w:rsidRPr="00394F47" w:rsidRDefault="004D273A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14" w:type="dxa"/>
            <w:gridSpan w:val="4"/>
            <w:shd w:val="clear" w:color="auto" w:fill="auto"/>
          </w:tcPr>
          <w:p w14:paraId="6DE7F7AE" w14:textId="77777777" w:rsidR="004D273A" w:rsidRPr="0032359D" w:rsidRDefault="004D273A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217" w:type="dxa"/>
            <w:gridSpan w:val="9"/>
            <w:shd w:val="clear" w:color="auto" w:fill="auto"/>
          </w:tcPr>
          <w:p w14:paraId="7715C6EB" w14:textId="77777777" w:rsidR="004D273A" w:rsidRPr="00445042" w:rsidRDefault="004D273A" w:rsidP="00320312">
            <w:pPr>
              <w:rPr>
                <w:lang w:bidi="ar-EG"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3,-2</w:t>
            </w:r>
            <w:r>
              <w:rPr>
                <w:rFonts w:cs="Times New Roman" w:hint="cs"/>
                <w:sz w:val="28"/>
                <w:szCs w:val="28"/>
                <w:rtl/>
                <w:lang w:bidi="ar-EG"/>
              </w:rPr>
              <w:t>-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  <w:r>
              <w:rPr>
                <w:rFonts w:cs="Times New Roman"/>
                <w:sz w:val="28"/>
                <w:szCs w:val="28"/>
                <w:lang w:bidi="ar-EG"/>
              </w:rPr>
              <w:t xml:space="preserve">           </w:t>
            </w:r>
          </w:p>
        </w:tc>
        <w:tc>
          <w:tcPr>
            <w:tcW w:w="444" w:type="dxa"/>
            <w:gridSpan w:val="6"/>
            <w:shd w:val="clear" w:color="auto" w:fill="auto"/>
          </w:tcPr>
          <w:p w14:paraId="197D1731" w14:textId="77777777" w:rsidR="004D273A" w:rsidRPr="0019213D" w:rsidRDefault="004D273A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04" w:type="dxa"/>
            <w:gridSpan w:val="7"/>
            <w:shd w:val="clear" w:color="auto" w:fill="auto"/>
          </w:tcPr>
          <w:p w14:paraId="6EEF62FA" w14:textId="77777777" w:rsidR="004D273A" w:rsidRPr="00D829AC" w:rsidRDefault="004D273A" w:rsidP="00320312">
            <w:pPr>
              <w:rPr>
                <w:sz w:val="28"/>
                <w:szCs w:val="28"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2,-3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97" w:type="dxa"/>
            <w:gridSpan w:val="5"/>
            <w:shd w:val="clear" w:color="auto" w:fill="auto"/>
          </w:tcPr>
          <w:p w14:paraId="70B50927" w14:textId="77777777" w:rsidR="004D273A" w:rsidRPr="0019213D" w:rsidRDefault="004D273A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487" w:type="dxa"/>
            <w:gridSpan w:val="7"/>
            <w:shd w:val="clear" w:color="auto" w:fill="auto"/>
          </w:tcPr>
          <w:p w14:paraId="6C2D1294" w14:textId="77777777" w:rsidR="004D273A" w:rsidRPr="00C10EE4" w:rsidRDefault="004D273A" w:rsidP="00320312">
            <w:pPr>
              <w:rPr>
                <w:sz w:val="28"/>
                <w:szCs w:val="28"/>
                <w:highlight w:val="lightGray"/>
                <w:rtl/>
              </w:rPr>
            </w:pPr>
            <w:r w:rsidRPr="00C10EE4">
              <w:rPr>
                <w:rFonts w:cs="Times New Roman"/>
                <w:sz w:val="28"/>
                <w:szCs w:val="28"/>
                <w:highlight w:val="lightGray"/>
                <w:rtl/>
                <w:lang w:bidi="ar-EG"/>
              </w:rPr>
              <w:t>(</w:t>
            </w:r>
            <w:r w:rsidRPr="00C10EE4">
              <w:rPr>
                <w:rFonts w:cs="Times New Roman"/>
                <w:sz w:val="28"/>
                <w:szCs w:val="28"/>
                <w:highlight w:val="lightGray"/>
                <w:lang w:bidi="ar-EG"/>
              </w:rPr>
              <w:t>3, 2</w:t>
            </w:r>
            <w:r w:rsidRPr="00C10EE4">
              <w:rPr>
                <w:rFonts w:cs="Times New Roman"/>
                <w:sz w:val="28"/>
                <w:szCs w:val="28"/>
                <w:highlight w:val="lightGray"/>
                <w:rtl/>
                <w:lang w:bidi="ar-EG"/>
              </w:rPr>
              <w:t>)</w:t>
            </w:r>
          </w:p>
        </w:tc>
        <w:tc>
          <w:tcPr>
            <w:tcW w:w="327" w:type="dxa"/>
            <w:gridSpan w:val="5"/>
            <w:shd w:val="clear" w:color="auto" w:fill="auto"/>
          </w:tcPr>
          <w:p w14:paraId="182EA9E2" w14:textId="77777777" w:rsidR="004D273A" w:rsidRPr="0019213D" w:rsidRDefault="004D273A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638" w:type="dxa"/>
            <w:gridSpan w:val="5"/>
            <w:shd w:val="clear" w:color="auto" w:fill="auto"/>
          </w:tcPr>
          <w:p w14:paraId="51380F27" w14:textId="77777777" w:rsidR="004D273A" w:rsidRPr="00633E44" w:rsidRDefault="004D273A" w:rsidP="00320312">
            <w:pPr>
              <w:rPr>
                <w:sz w:val="28"/>
                <w:szCs w:val="28"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-3, 2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</w:tr>
      <w:tr w:rsidR="009F4C82" w:rsidRPr="000125DB" w14:paraId="6DD0FA6D" w14:textId="77777777" w:rsidTr="00AE306B">
        <w:trPr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14:paraId="12741738" w14:textId="74CCD2A5" w:rsidR="009F4C82" w:rsidRPr="00394F47" w:rsidRDefault="00BE2BFC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9928" w:type="dxa"/>
            <w:gridSpan w:val="48"/>
            <w:shd w:val="clear" w:color="auto" w:fill="auto"/>
          </w:tcPr>
          <w:p w14:paraId="7894F162" w14:textId="77777777" w:rsidR="00E5172A" w:rsidRDefault="009F4C82" w:rsidP="007F3441">
            <w:pPr>
              <w:rPr>
                <w:rFonts w:cstheme="minorBidi"/>
                <w:sz w:val="28"/>
                <w:szCs w:val="28"/>
                <w:rtl/>
              </w:rPr>
            </w:pPr>
            <w:r w:rsidRPr="009F4C82">
              <w:rPr>
                <w:rFonts w:hint="cs"/>
                <w:b/>
                <w:bCs/>
                <w:sz w:val="28"/>
                <w:szCs w:val="28"/>
                <w:rtl/>
              </w:rPr>
              <w:t>صورة النقطة</w:t>
            </w: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3</m:t>
                  </m:r>
                </m:e>
              </m:d>
            </m:oMath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proofErr w:type="spellStart"/>
            <w:r w:rsidRPr="009F4C82">
              <w:rPr>
                <w:rFonts w:hint="cs"/>
                <w:b/>
                <w:bCs/>
                <w:sz w:val="28"/>
                <w:szCs w:val="28"/>
                <w:rtl/>
              </w:rPr>
              <w:t>بالإنعكاس</w:t>
            </w:r>
            <w:proofErr w:type="spellEnd"/>
            <w:r w:rsidRPr="009F4C82">
              <w:rPr>
                <w:rFonts w:hint="cs"/>
                <w:b/>
                <w:bCs/>
                <w:sz w:val="28"/>
                <w:szCs w:val="28"/>
                <w:rtl/>
              </w:rPr>
              <w:t xml:space="preserve"> حول محور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oMath>
            <w:r>
              <w:rPr>
                <w:rFonts w:cstheme="minorBidi" w:hint="cs"/>
                <w:sz w:val="28"/>
                <w:szCs w:val="28"/>
                <w:rtl/>
              </w:rPr>
              <w:t xml:space="preserve"> </w:t>
            </w:r>
            <w:r w:rsidRPr="009F4C8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ثم إزاحة وفقاً للقاعدة</w:t>
            </w:r>
            <w:r>
              <w:rPr>
                <w:rFonts w:cstheme="minorBidi" w:hint="cs"/>
                <w:sz w:val="28"/>
                <w:szCs w:val="28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,y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rtl/>
                </w:rPr>
                <m:t>→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+2,y</m:t>
                  </m:r>
                </m:e>
              </m:d>
            </m:oMath>
          </w:p>
          <w:p w14:paraId="0AAB6F14" w14:textId="01E9920F" w:rsidR="001B3611" w:rsidRPr="000125DB" w:rsidRDefault="001B3611" w:rsidP="007F3441">
            <w:pPr>
              <w:rPr>
                <w:rFonts w:cstheme="minorBidi"/>
                <w:sz w:val="28"/>
                <w:szCs w:val="28"/>
                <w:rtl/>
              </w:rPr>
            </w:pPr>
          </w:p>
        </w:tc>
      </w:tr>
      <w:tr w:rsidR="009F4C82" w:rsidRPr="00660F11" w14:paraId="4C1BA89E" w14:textId="77777777" w:rsidTr="00AE306B">
        <w:trPr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14:paraId="05240F3A" w14:textId="77777777" w:rsidR="009F4C82" w:rsidRPr="00394F47" w:rsidRDefault="009F4C82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18" w:type="dxa"/>
            <w:shd w:val="clear" w:color="auto" w:fill="auto"/>
          </w:tcPr>
          <w:p w14:paraId="5368DFA3" w14:textId="77777777" w:rsidR="009F4C82" w:rsidRPr="00633E44" w:rsidRDefault="009F4C82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730" w:type="dxa"/>
            <w:gridSpan w:val="6"/>
            <w:shd w:val="clear" w:color="auto" w:fill="auto"/>
          </w:tcPr>
          <w:p w14:paraId="79585990" w14:textId="77777777" w:rsidR="009F4C82" w:rsidRPr="005341E4" w:rsidRDefault="00DA19A9" w:rsidP="00320312">
            <w:pPr>
              <w:rPr>
                <w:i/>
                <w:sz w:val="28"/>
                <w:szCs w:val="28"/>
                <w:rtl/>
              </w:rPr>
            </w:pPr>
            <w:r w:rsidRPr="00493CBB"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 w:dxaOrig="680" w:dyaOrig="320" w14:anchorId="19908541">
                <v:shape id="_x0000_i1029" type="#_x0000_t75" style="width:38.35pt;height:20.35pt" o:ole="">
                  <v:imagedata r:id="rId16" o:title=""/>
                </v:shape>
                <o:OLEObject Type="Embed" ProgID="Equation.DSMT4" ShapeID="_x0000_i1029" DrawAspect="Content" ObjectID="_1715376670" r:id="rId17"/>
              </w:object>
            </w:r>
          </w:p>
        </w:tc>
        <w:tc>
          <w:tcPr>
            <w:tcW w:w="439" w:type="dxa"/>
            <w:gridSpan w:val="3"/>
            <w:shd w:val="clear" w:color="auto" w:fill="auto"/>
          </w:tcPr>
          <w:p w14:paraId="4D70D1FD" w14:textId="77777777" w:rsidR="009F4C82" w:rsidRPr="00633E44" w:rsidRDefault="009F4C82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234" w:type="dxa"/>
            <w:gridSpan w:val="12"/>
            <w:shd w:val="clear" w:color="auto" w:fill="auto"/>
          </w:tcPr>
          <w:p w14:paraId="7C34A74E" w14:textId="77777777" w:rsidR="009F4C82" w:rsidRPr="00633E44" w:rsidRDefault="00DA19A9" w:rsidP="00320312">
            <w:pPr>
              <w:rPr>
                <w:sz w:val="28"/>
                <w:szCs w:val="28"/>
                <w:rtl/>
              </w:rPr>
            </w:pPr>
            <w:r w:rsidRPr="00042880">
              <w:rPr>
                <w:rFonts w:cs="Times New Roman"/>
                <w:noProof/>
                <w:position w:val="-10"/>
                <w:sz w:val="28"/>
                <w:szCs w:val="28"/>
                <w:highlight w:val="lightGray"/>
                <w:lang w:bidi="ar-EG"/>
              </w:rPr>
              <w:object w:dxaOrig="680" w:dyaOrig="320" w14:anchorId="5854C310">
                <v:shape id="_x0000_i1030" type="#_x0000_t75" style="width:38.35pt;height:20.35pt" o:ole="">
                  <v:imagedata r:id="rId18" o:title=""/>
                </v:shape>
                <o:OLEObject Type="Embed" ProgID="Equation.DSMT4" ShapeID="_x0000_i1030" DrawAspect="Content" ObjectID="_1715376671" r:id="rId19"/>
              </w:object>
            </w:r>
          </w:p>
        </w:tc>
        <w:tc>
          <w:tcPr>
            <w:tcW w:w="444" w:type="dxa"/>
            <w:gridSpan w:val="6"/>
            <w:shd w:val="clear" w:color="auto" w:fill="auto"/>
          </w:tcPr>
          <w:p w14:paraId="0B0357B8" w14:textId="77777777" w:rsidR="009F4C82" w:rsidRPr="00633E44" w:rsidRDefault="009F4C82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750" w:type="dxa"/>
            <w:gridSpan w:val="9"/>
            <w:shd w:val="clear" w:color="auto" w:fill="auto"/>
          </w:tcPr>
          <w:p w14:paraId="1A48F567" w14:textId="77777777" w:rsidR="009F4C82" w:rsidRPr="00660F11" w:rsidRDefault="00DA19A9" w:rsidP="00320312">
            <w:pPr>
              <w:rPr>
                <w:sz w:val="28"/>
                <w:szCs w:val="28"/>
                <w:rtl/>
              </w:rPr>
            </w:pPr>
            <w:r w:rsidRPr="00493CBB"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 w:dxaOrig="680" w:dyaOrig="320" w14:anchorId="46CC1C59">
                <v:shape id="_x0000_i1031" type="#_x0000_t75" style="width:38.35pt;height:20.35pt" o:ole="">
                  <v:imagedata r:id="rId20" o:title=""/>
                </v:shape>
                <o:OLEObject Type="Embed" ProgID="Equation.DSMT4" ShapeID="_x0000_i1031" DrawAspect="Content" ObjectID="_1715376672" r:id="rId21"/>
              </w:object>
            </w:r>
          </w:p>
        </w:tc>
        <w:tc>
          <w:tcPr>
            <w:tcW w:w="312" w:type="dxa"/>
            <w:gridSpan w:val="5"/>
            <w:shd w:val="clear" w:color="auto" w:fill="auto"/>
          </w:tcPr>
          <w:p w14:paraId="7BFB35CC" w14:textId="77777777" w:rsidR="009F4C82" w:rsidRPr="00633E44" w:rsidRDefault="009F4C82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701" w:type="dxa"/>
            <w:gridSpan w:val="6"/>
            <w:shd w:val="clear" w:color="auto" w:fill="auto"/>
          </w:tcPr>
          <w:p w14:paraId="6F4BDAF4" w14:textId="77777777" w:rsidR="009F4C82" w:rsidRPr="00660F11" w:rsidRDefault="00DA19A9" w:rsidP="00320312">
            <w:pPr>
              <w:rPr>
                <w:rFonts w:cstheme="minorBidi"/>
                <w:sz w:val="28"/>
                <w:szCs w:val="28"/>
              </w:rPr>
            </w:pPr>
            <w:r w:rsidRPr="00493CBB"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 w:dxaOrig="540" w:dyaOrig="320" w14:anchorId="1F684C83">
                <v:shape id="_x0000_i1032" type="#_x0000_t75" style="width:34.5pt;height:20.35pt" o:ole="">
                  <v:imagedata r:id="rId22" o:title=""/>
                </v:shape>
                <o:OLEObject Type="Embed" ProgID="Equation.DSMT4" ShapeID="_x0000_i1032" DrawAspect="Content" ObjectID="_1715376673" r:id="rId23"/>
              </w:object>
            </w:r>
          </w:p>
        </w:tc>
      </w:tr>
      <w:tr w:rsidR="009A0D55" w:rsidRPr="009D2AD8" w14:paraId="26E98CBE" w14:textId="77777777" w:rsidTr="00AE306B"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14:paraId="5C20977A" w14:textId="6210DE33" w:rsidR="009A0D55" w:rsidRPr="00394F47" w:rsidRDefault="00BE2BFC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928" w:type="dxa"/>
            <w:gridSpan w:val="48"/>
            <w:shd w:val="clear" w:color="auto" w:fill="auto"/>
          </w:tcPr>
          <w:p w14:paraId="33C20D71" w14:textId="77777777" w:rsidR="009A0D55" w:rsidRDefault="009A0D55" w:rsidP="00320312">
            <w:pPr>
              <w:tabs>
                <w:tab w:val="right" w:pos="10204"/>
              </w:tabs>
              <w:rPr>
                <w:rFonts w:cs="Times New Roman"/>
                <w:rtl/>
              </w:rPr>
            </w:pPr>
            <w:r w:rsidRPr="009A0D55">
              <w:rPr>
                <w:rFonts w:ascii="Al-QuranAlKareem" w:hAnsi="Al-QuranAlKareem"/>
                <w:b/>
                <w:bCs/>
                <w:rtl/>
              </w:rPr>
              <w:t>صورة</w:t>
            </w:r>
            <w:r w:rsidRPr="009A0D55">
              <w:rPr>
                <w:rFonts w:ascii="Al-QuranAlKareem" w:hAnsi="Al-QuranAlKareem"/>
                <w:b/>
                <w:bCs/>
              </w:rPr>
              <w:t xml:space="preserve"> </w:t>
            </w:r>
            <w:r w:rsidRPr="009A0D55">
              <w:rPr>
                <w:rFonts w:ascii="Al-QuranAlKareem" w:hAnsi="Al-QuranAlKareem"/>
                <w:b/>
                <w:bCs/>
                <w:rtl/>
              </w:rPr>
              <w:t>النقطة</w:t>
            </w:r>
            <w:r w:rsidRPr="009A0D55">
              <w:rPr>
                <w:rFonts w:cs="Times New Roman" w:hint="cs"/>
                <w:rtl/>
              </w:rPr>
              <w:t xml:space="preserve"> </w:t>
            </w:r>
            <w:proofErr w:type="gramStart"/>
            <w:r w:rsidRPr="009A0D55">
              <w:rPr>
                <w:rFonts w:cs="Times New Roman" w:hint="cs"/>
                <w:rtl/>
              </w:rPr>
              <w:t>(</w:t>
            </w:r>
            <w:r w:rsidRPr="009A0D55">
              <w:rPr>
                <w:rFonts w:cs="Times New Roman"/>
              </w:rPr>
              <w:t xml:space="preserve"> </w:t>
            </w:r>
            <w:r w:rsidRPr="009A0D55">
              <w:rPr>
                <w:rFonts w:eastAsia="UniMath-Regular" w:cs="Times New Roman"/>
              </w:rPr>
              <w:t>(</w:t>
            </w:r>
            <w:proofErr w:type="gramEnd"/>
            <w:r w:rsidRPr="009A0D55">
              <w:rPr>
                <w:rFonts w:eastAsia="UniMath-Italic" w:cs="Times New Roman"/>
              </w:rPr>
              <w:t>3</w:t>
            </w:r>
            <w:r w:rsidRPr="009A0D55">
              <w:rPr>
                <w:rFonts w:eastAsia="UniMath-Regular" w:cs="Times New Roman"/>
              </w:rPr>
              <w:t xml:space="preserve">, </w:t>
            </w:r>
            <w:r w:rsidRPr="009A0D55">
              <w:rPr>
                <w:rFonts w:eastAsia="UniMath-Italic" w:cs="Times New Roman"/>
              </w:rPr>
              <w:t>-2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الناتجة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عن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تمدّدٍ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مركزه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نقطة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الأصل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ومعامله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lang w:bidi="ar-EG"/>
              </w:rPr>
              <w:t xml:space="preserve"> </w:t>
            </w:r>
            <w:r>
              <w:rPr>
                <w:rFonts w:cs="Times New Roman"/>
                <w:iCs/>
                <w:lang w:bidi="ar-EG"/>
              </w:rPr>
              <w:t xml:space="preserve">= 2 </w:t>
            </w:r>
            <w:r w:rsidR="00090293" w:rsidRPr="00B26035">
              <w:rPr>
                <w:rFonts w:cs="Times New Roman"/>
                <w:iCs/>
                <w:lang w:bidi="ar-EG"/>
              </w:rPr>
              <w:fldChar w:fldCharType="begin"/>
            </w:r>
            <w:r w:rsidRPr="00B26035">
              <w:rPr>
                <w:rFonts w:cs="Times New Roman"/>
                <w:iCs/>
                <w:lang w:bidi="ar-EG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B26035">
              <w:rPr>
                <w:rFonts w:cs="Times New Roman"/>
                <w:iCs/>
                <w:lang w:bidi="ar-EG"/>
              </w:rPr>
              <w:instrText xml:space="preserve"> </w:instrText>
            </w:r>
            <w:r w:rsidR="00090293" w:rsidRPr="00B26035">
              <w:rPr>
                <w:rFonts w:cs="Times New Roman"/>
                <w:iCs/>
                <w:lang w:bidi="ar-EG"/>
              </w:rPr>
              <w:fldChar w:fldCharType="end"/>
            </w:r>
            <w:r>
              <w:rPr>
                <w:rFonts w:cs="Times New Roman" w:hint="cs"/>
                <w:i/>
                <w:iCs/>
                <w:rtl/>
                <w:lang w:bidi="ar-EG"/>
              </w:rPr>
              <w:t xml:space="preserve"> </w:t>
            </w:r>
            <w:r w:rsidRPr="00DC5638">
              <w:rPr>
                <w:rFonts w:cs="Times New Roman"/>
                <w:b/>
                <w:bCs/>
                <w:i/>
                <w:iCs/>
                <w:lang w:bidi="ar-EG"/>
              </w:rPr>
              <w:t>r</w:t>
            </w:r>
            <w:r w:rsidRPr="00633FC9">
              <w:rPr>
                <w:rFonts w:cs="Times New Roman"/>
                <w:rtl/>
              </w:rPr>
              <w:t xml:space="preserve"> 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هي:ـ</w:t>
            </w:r>
          </w:p>
          <w:p w14:paraId="69601A9B" w14:textId="696A72C6" w:rsidR="001B3611" w:rsidRPr="009A0D55" w:rsidRDefault="001B3611" w:rsidP="00320312">
            <w:pPr>
              <w:tabs>
                <w:tab w:val="right" w:pos="10204"/>
              </w:tabs>
              <w:rPr>
                <w:rFonts w:cs="Times New Roman"/>
                <w:rtl/>
              </w:rPr>
            </w:pPr>
          </w:p>
        </w:tc>
      </w:tr>
      <w:tr w:rsidR="009A0D55" w:rsidRPr="00633E44" w14:paraId="46F7FAF6" w14:textId="77777777" w:rsidTr="00AE306B"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14:paraId="68C92618" w14:textId="77777777" w:rsidR="009A0D55" w:rsidRPr="00394F47" w:rsidRDefault="009A0D55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51" w:type="dxa"/>
            <w:gridSpan w:val="2"/>
            <w:shd w:val="clear" w:color="auto" w:fill="auto"/>
          </w:tcPr>
          <w:p w14:paraId="07C75518" w14:textId="77777777" w:rsidR="009A0D55" w:rsidRPr="0032359D" w:rsidRDefault="009A0D55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79" w:type="dxa"/>
            <w:gridSpan w:val="9"/>
            <w:shd w:val="clear" w:color="auto" w:fill="auto"/>
          </w:tcPr>
          <w:p w14:paraId="05181C31" w14:textId="77777777" w:rsidR="009A0D55" w:rsidRPr="007850F7" w:rsidRDefault="009A0D55" w:rsidP="00320312">
            <w:pPr>
              <w:rPr>
                <w:rFonts w:cs="Al-TkamolZulfiMath"/>
                <w:bCs/>
                <w:sz w:val="28"/>
                <w:szCs w:val="28"/>
              </w:rPr>
            </w:pPr>
            <w:r>
              <w:rPr>
                <w:lang w:bidi="ar-EG"/>
              </w:rPr>
              <w:t xml:space="preserve"> </w:t>
            </w: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2,-3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  <w:r>
              <w:rPr>
                <w:rFonts w:cs="Times New Roman"/>
                <w:sz w:val="28"/>
                <w:szCs w:val="28"/>
                <w:lang w:bidi="ar-EG"/>
              </w:rPr>
              <w:t xml:space="preserve">          </w:t>
            </w:r>
          </w:p>
        </w:tc>
        <w:tc>
          <w:tcPr>
            <w:tcW w:w="450" w:type="dxa"/>
            <w:gridSpan w:val="7"/>
            <w:shd w:val="clear" w:color="auto" w:fill="auto"/>
          </w:tcPr>
          <w:p w14:paraId="08FE2632" w14:textId="77777777" w:rsidR="009A0D55" w:rsidRPr="0019213D" w:rsidRDefault="009A0D55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16" w:type="dxa"/>
            <w:gridSpan w:val="7"/>
            <w:shd w:val="clear" w:color="auto" w:fill="auto"/>
          </w:tcPr>
          <w:p w14:paraId="190C0DF4" w14:textId="77777777" w:rsidR="009A0D55" w:rsidRPr="00D829AC" w:rsidRDefault="00C30DB7" w:rsidP="00C30DB7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934BBC">
              <w:rPr>
                <w:rFonts w:cs="Times New Roman"/>
                <w:sz w:val="28"/>
                <w:szCs w:val="28"/>
                <w:highlight w:val="lightGray"/>
                <w:rtl/>
                <w:lang w:bidi="ar-EG"/>
              </w:rPr>
              <w:t>(</w:t>
            </w:r>
            <w:r w:rsidRPr="00934BBC">
              <w:rPr>
                <w:rFonts w:cs="Times New Roman"/>
                <w:sz w:val="28"/>
                <w:szCs w:val="28"/>
                <w:highlight w:val="lightGray"/>
                <w:lang w:bidi="ar-EG"/>
              </w:rPr>
              <w:t>6,-4</w:t>
            </w:r>
            <w:r w:rsidRPr="00934BBC">
              <w:rPr>
                <w:rFonts w:cs="Times New Roman"/>
                <w:sz w:val="28"/>
                <w:szCs w:val="28"/>
                <w:highlight w:val="lightGray"/>
                <w:rtl/>
                <w:lang w:bidi="ar-EG"/>
              </w:rPr>
              <w:t>)</w:t>
            </w:r>
            <w:r>
              <w:rPr>
                <w:rFonts w:hint="cs"/>
                <w:sz w:val="28"/>
                <w:szCs w:val="28"/>
                <w:rtl/>
              </w:rPr>
              <w:t xml:space="preserve">                 </w:t>
            </w:r>
            <w:r w:rsidR="009A0D55"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78" w:type="dxa"/>
            <w:gridSpan w:val="4"/>
            <w:shd w:val="clear" w:color="auto" w:fill="auto"/>
          </w:tcPr>
          <w:p w14:paraId="7E800F8C" w14:textId="77777777" w:rsidR="009A0D55" w:rsidRPr="0019213D" w:rsidRDefault="009A0D55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38" w:type="dxa"/>
            <w:gridSpan w:val="16"/>
            <w:shd w:val="clear" w:color="auto" w:fill="auto"/>
          </w:tcPr>
          <w:p w14:paraId="11E159C2" w14:textId="77777777" w:rsidR="009A0D55" w:rsidRPr="00633E44" w:rsidRDefault="009A0D55" w:rsidP="00320312">
            <w:pPr>
              <w:rPr>
                <w:sz w:val="28"/>
                <w:szCs w:val="28"/>
                <w:rtl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-6,4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  <w:r>
              <w:rPr>
                <w:rFonts w:hint="cs"/>
                <w:rtl/>
                <w:lang w:bidi="ar-EG"/>
              </w:rPr>
              <w:t xml:space="preserve">        </w:t>
            </w:r>
            <w:r>
              <w:rPr>
                <w:lang w:bidi="ar-EG"/>
              </w:rPr>
              <w:t xml:space="preserve">  </w:t>
            </w:r>
            <w:r>
              <w:rPr>
                <w:rFonts w:hint="cs"/>
                <w:rtl/>
                <w:lang w:bidi="ar-EG"/>
              </w:rPr>
              <w:t xml:space="preserve">        </w:t>
            </w:r>
          </w:p>
        </w:tc>
        <w:tc>
          <w:tcPr>
            <w:tcW w:w="316" w:type="dxa"/>
            <w:gridSpan w:val="2"/>
            <w:shd w:val="clear" w:color="auto" w:fill="auto"/>
          </w:tcPr>
          <w:p w14:paraId="0D3D3089" w14:textId="77777777" w:rsidR="009A0D55" w:rsidRPr="0019213D" w:rsidRDefault="009A0D55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00" w:type="dxa"/>
            <w:shd w:val="clear" w:color="auto" w:fill="auto"/>
          </w:tcPr>
          <w:p w14:paraId="7F7BAF10" w14:textId="77777777" w:rsidR="009A0D55" w:rsidRPr="00633E44" w:rsidRDefault="00C30DB7" w:rsidP="00320312">
            <w:pPr>
              <w:rPr>
                <w:sz w:val="28"/>
                <w:szCs w:val="28"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3,-2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</w:tr>
      <w:tr w:rsidR="00585692" w:rsidRPr="00EC086F" w14:paraId="25E2C7D8" w14:textId="77777777" w:rsidTr="00AE306B">
        <w:trPr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14:paraId="32639CD7" w14:textId="14CBF4A3" w:rsidR="00585692" w:rsidRPr="00394F47" w:rsidRDefault="00BE2BFC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9928" w:type="dxa"/>
            <w:gridSpan w:val="48"/>
            <w:shd w:val="clear" w:color="auto" w:fill="auto"/>
          </w:tcPr>
          <w:p w14:paraId="0B3B6DA2" w14:textId="77777777" w:rsidR="00585692" w:rsidRDefault="00585692" w:rsidP="00320312">
            <w:pPr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</w:pPr>
            <w:r w:rsidRPr="00934BBC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رتبة التماثل الدوراني للسداسي المنتظم </w:t>
            </w:r>
            <w:proofErr w:type="gramStart"/>
            <w:r w:rsidRPr="00934BBC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تساوي</w:t>
            </w:r>
            <w:r w:rsidR="001B3611">
              <w:rPr>
                <w:rFonts w:ascii="Al-QuranAlKareem" w:hAnsi="Al-QuranAlKareem" w:hint="cs"/>
                <w:b/>
                <w:bCs/>
                <w:sz w:val="28"/>
                <w:szCs w:val="28"/>
                <w:rtl/>
              </w:rPr>
              <w:t xml:space="preserve"> :</w:t>
            </w:r>
            <w:proofErr w:type="gramEnd"/>
          </w:p>
          <w:p w14:paraId="3284A60B" w14:textId="17C56835" w:rsidR="001B3611" w:rsidRPr="00934BBC" w:rsidRDefault="001B3611" w:rsidP="00320312">
            <w:pPr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</w:pPr>
          </w:p>
        </w:tc>
      </w:tr>
      <w:tr w:rsidR="00585692" w:rsidRPr="009F4C8C" w14:paraId="70172364" w14:textId="77777777" w:rsidTr="00AE306B">
        <w:trPr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14:paraId="081966C4" w14:textId="77777777" w:rsidR="00585692" w:rsidRPr="00394F47" w:rsidRDefault="00585692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FFFFFF" w:themeFill="background1"/>
          </w:tcPr>
          <w:p w14:paraId="518810A5" w14:textId="77777777" w:rsidR="00585692" w:rsidRPr="00633E44" w:rsidRDefault="00585692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828" w:type="dxa"/>
            <w:gridSpan w:val="5"/>
            <w:tcBorders>
              <w:right w:val="single" w:sz="2" w:space="0" w:color="auto"/>
            </w:tcBorders>
            <w:shd w:val="clear" w:color="auto" w:fill="auto"/>
          </w:tcPr>
          <w:p w14:paraId="6BF3608E" w14:textId="77777777" w:rsidR="00585692" w:rsidRPr="004C3215" w:rsidRDefault="00585692" w:rsidP="00320312">
            <w:pPr>
              <w:rPr>
                <w:b/>
                <w:bCs/>
                <w:iCs/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464" w:type="dxa"/>
            <w:gridSpan w:val="7"/>
            <w:tcBorders>
              <w:left w:val="single" w:sz="2" w:space="0" w:color="auto"/>
            </w:tcBorders>
            <w:shd w:val="clear" w:color="auto" w:fill="auto"/>
          </w:tcPr>
          <w:p w14:paraId="72CC26E3" w14:textId="77777777" w:rsidR="00585692" w:rsidRPr="00633E44" w:rsidRDefault="00585692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338" w:type="dxa"/>
            <w:gridSpan w:val="10"/>
            <w:shd w:val="clear" w:color="auto" w:fill="auto"/>
          </w:tcPr>
          <w:p w14:paraId="1CFCC3AF" w14:textId="77777777" w:rsidR="00585692" w:rsidRPr="00633E44" w:rsidRDefault="00575CA9" w:rsidP="00320312">
            <w:p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042880">
              <w:rPr>
                <w:sz w:val="28"/>
                <w:szCs w:val="28"/>
                <w:highlight w:val="lightGray"/>
              </w:rPr>
              <w:t>6</w:t>
            </w:r>
          </w:p>
        </w:tc>
        <w:tc>
          <w:tcPr>
            <w:tcW w:w="457" w:type="dxa"/>
            <w:gridSpan w:val="5"/>
            <w:shd w:val="clear" w:color="auto" w:fill="auto"/>
          </w:tcPr>
          <w:p w14:paraId="27EBD5BC" w14:textId="77777777" w:rsidR="00585692" w:rsidRPr="00633E44" w:rsidRDefault="00585692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837" w:type="dxa"/>
            <w:gridSpan w:val="13"/>
            <w:shd w:val="clear" w:color="auto" w:fill="auto"/>
          </w:tcPr>
          <w:p w14:paraId="1D7359E0" w14:textId="77777777" w:rsidR="00585692" w:rsidRPr="00660F11" w:rsidRDefault="00575CA9" w:rsidP="00320312">
            <w:pPr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335" w:type="dxa"/>
            <w:gridSpan w:val="3"/>
            <w:shd w:val="clear" w:color="auto" w:fill="auto"/>
          </w:tcPr>
          <w:p w14:paraId="6D4BB246" w14:textId="77777777" w:rsidR="00585692" w:rsidRPr="00633E44" w:rsidRDefault="00585692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303" w:type="dxa"/>
            <w:gridSpan w:val="2"/>
            <w:shd w:val="clear" w:color="auto" w:fill="auto"/>
          </w:tcPr>
          <w:p w14:paraId="0C0327B6" w14:textId="77777777" w:rsidR="00585692" w:rsidRPr="009F4C8C" w:rsidRDefault="00585692" w:rsidP="00320312">
            <w:pPr>
              <w:rPr>
                <w:rFonts w:cstheme="minorBidi"/>
                <w:i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</w:tr>
      <w:tr w:rsidR="00585692" w:rsidRPr="009D2AD8" w14:paraId="2FC06F11" w14:textId="77777777" w:rsidTr="00AE306B"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14:paraId="42B5AEF6" w14:textId="1E7EEDF8" w:rsidR="00585692" w:rsidRPr="00394F47" w:rsidRDefault="007F3441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9928" w:type="dxa"/>
            <w:gridSpan w:val="48"/>
            <w:shd w:val="clear" w:color="auto" w:fill="auto"/>
          </w:tcPr>
          <w:p w14:paraId="4F05E21E" w14:textId="77777777" w:rsidR="00585692" w:rsidRPr="009D2AD8" w:rsidRDefault="00585692" w:rsidP="00320312">
            <w:pPr>
              <w:tabs>
                <w:tab w:val="right" w:pos="10204"/>
              </w:tabs>
              <w:rPr>
                <w:rFonts w:cs="Times New Roman"/>
                <w:b/>
                <w:rtl/>
              </w:rPr>
            </w:pPr>
            <w:r w:rsidRPr="005C23B2">
              <w:rPr>
                <w:rFonts w:cs="Times New Roman" w:hint="cs"/>
                <w:b/>
                <w:rtl/>
              </w:rPr>
              <w:t>إ</w:t>
            </w:r>
            <w:r w:rsidRPr="005C23B2">
              <w:rPr>
                <w:rFonts w:cs="Times New Roman"/>
                <w:b/>
                <w:rtl/>
              </w:rPr>
              <w:t>ذا</w:t>
            </w:r>
            <w:r w:rsidRPr="005C23B2">
              <w:rPr>
                <w:rFonts w:cs="Times New Roman"/>
                <w:b/>
              </w:rPr>
              <w:t xml:space="preserve"> </w:t>
            </w:r>
            <w:r w:rsidRPr="005C23B2">
              <w:rPr>
                <w:rFonts w:cs="Times New Roman"/>
                <w:b/>
                <w:rtl/>
              </w:rPr>
              <w:t>كانت</w:t>
            </w:r>
            <w:r w:rsidRPr="005C23B2">
              <w:rPr>
                <w:rFonts w:cs="Times New Roman"/>
                <w:b/>
              </w:rPr>
              <w:t xml:space="preserve"> </w:t>
            </w:r>
            <w:r w:rsidRPr="005C23B2">
              <w:rPr>
                <w:rFonts w:eastAsia="UniMath-Regular" w:cs="Times New Roman"/>
                <w:b/>
              </w:rPr>
              <w:t>|</w:t>
            </w:r>
            <w:r w:rsidRPr="005C23B2">
              <w:rPr>
                <w:rFonts w:eastAsia="UniMath-Italic" w:cs="Times New Roman"/>
                <w:b/>
                <w:i/>
                <w:iCs/>
              </w:rPr>
              <w:t xml:space="preserve"> </w:t>
            </w:r>
            <w:r w:rsidRPr="00340AF5">
              <w:rPr>
                <w:rFonts w:eastAsia="UniMath-Italic" w:cs="Times New Roman"/>
                <w:b/>
                <w:i/>
                <w:iCs/>
              </w:rPr>
              <w:t>r</w:t>
            </w:r>
            <w:r w:rsidRPr="00340AF5">
              <w:rPr>
                <w:rFonts w:eastAsia="UniMath-Regular" w:cs="Times New Roman"/>
                <w:b/>
              </w:rPr>
              <w:t xml:space="preserve"> </w:t>
            </w:r>
            <w:r w:rsidRPr="005C23B2">
              <w:rPr>
                <w:rFonts w:eastAsia="UniMath-Regular" w:cs="Times New Roman"/>
                <w:b/>
              </w:rPr>
              <w:t xml:space="preserve">|&lt; </w:t>
            </w:r>
            <w:r w:rsidRPr="005C23B2">
              <w:rPr>
                <w:rFonts w:eastAsia="UniMath-Regular" w:cs="Times New Roman"/>
                <w:bCs/>
              </w:rPr>
              <w:t>1</w:t>
            </w:r>
            <w:r w:rsidRPr="005C23B2">
              <w:rPr>
                <w:rFonts w:eastAsia="UniMath-Regular" w:cs="Times New Roman"/>
                <w:b/>
              </w:rPr>
              <w:t xml:space="preserve"> </w:t>
            </w:r>
            <w:r w:rsidRPr="005C23B2">
              <w:rPr>
                <w:rFonts w:cs="Times New Roman"/>
                <w:b/>
                <w:rtl/>
              </w:rPr>
              <w:t>يكون</w:t>
            </w:r>
            <w:r w:rsidRPr="005C23B2">
              <w:rPr>
                <w:rFonts w:cs="Times New Roman"/>
                <w:b/>
              </w:rPr>
              <w:t xml:space="preserve"> </w:t>
            </w:r>
            <w:proofErr w:type="gramStart"/>
            <w:r w:rsidRPr="005C23B2">
              <w:rPr>
                <w:rFonts w:cs="Times New Roman"/>
                <w:b/>
                <w:rtl/>
              </w:rPr>
              <w:t>التمدد</w:t>
            </w:r>
            <w:r w:rsidRPr="005C23B2">
              <w:rPr>
                <w:rFonts w:cs="Times New Roman"/>
                <w:b/>
              </w:rPr>
              <w:t xml:space="preserve"> </w:t>
            </w:r>
            <w:r>
              <w:rPr>
                <w:rFonts w:cs="Times New Roman"/>
                <w:b/>
                <w:rtl/>
              </w:rPr>
              <w:t>:ـ</w:t>
            </w:r>
            <w:proofErr w:type="gramEnd"/>
          </w:p>
        </w:tc>
      </w:tr>
      <w:tr w:rsidR="00585692" w:rsidRPr="009D2AD8" w14:paraId="59E577DF" w14:textId="77777777" w:rsidTr="00AE306B"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14:paraId="0471B4AC" w14:textId="77777777" w:rsidR="00585692" w:rsidRPr="00394F47" w:rsidRDefault="00585692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14:paraId="192CE7A1" w14:textId="77777777" w:rsidR="00585692" w:rsidRPr="0032359D" w:rsidRDefault="00585692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14:paraId="6ABEC75B" w14:textId="77777777" w:rsidR="00585692" w:rsidRPr="00633E44" w:rsidRDefault="00585692" w:rsidP="00320312">
            <w:pPr>
              <w:rPr>
                <w:sz w:val="28"/>
                <w:szCs w:val="28"/>
                <w:lang w:bidi="ar-EG"/>
              </w:rPr>
            </w:pPr>
            <w:r>
              <w:rPr>
                <w:rFonts w:cs="Times New Roman"/>
                <w:rtl/>
              </w:rPr>
              <w:t xml:space="preserve"> </w:t>
            </w:r>
            <w:r w:rsidRPr="009A7868">
              <w:rPr>
                <w:rFonts w:cs="Times New Roman"/>
                <w:highlight w:val="lightGray"/>
                <w:rtl/>
                <w:lang w:bidi="ar-EG"/>
              </w:rPr>
              <w:t>تصغيراً</w:t>
            </w:r>
            <w:r w:rsidRPr="005C23B2">
              <w:rPr>
                <w:rFonts w:cs="Times New Roman"/>
                <w:rtl/>
                <w:lang w:bidi="ar-EG"/>
              </w:rPr>
              <w:t xml:space="preserve">    </w:t>
            </w:r>
            <w:r w:rsidRPr="005C23B2">
              <w:rPr>
                <w:rFonts w:cs="Times New Roman"/>
                <w:lang w:bidi="ar-EG"/>
              </w:rPr>
              <w:t xml:space="preserve">       </w:t>
            </w:r>
            <w:r w:rsidRPr="005C23B2">
              <w:rPr>
                <w:rFonts w:cs="Times New Roman"/>
                <w:rtl/>
              </w:rPr>
              <w:t xml:space="preserve">   </w:t>
            </w:r>
            <w:r>
              <w:rPr>
                <w:rFonts w:cs="Times New Roman"/>
                <w:rtl/>
                <w:lang w:bidi="ar-EG"/>
              </w:rPr>
              <w:t xml:space="preserve">         </w:t>
            </w:r>
            <w:r w:rsidRPr="005C23B2">
              <w:rPr>
                <w:rFonts w:cs="Times New Roman"/>
                <w:bCs/>
                <w:rtl/>
              </w:rPr>
              <w:t xml:space="preserve"> </w:t>
            </w:r>
          </w:p>
        </w:tc>
        <w:tc>
          <w:tcPr>
            <w:tcW w:w="432" w:type="dxa"/>
            <w:gridSpan w:val="6"/>
            <w:shd w:val="clear" w:color="auto" w:fill="auto"/>
          </w:tcPr>
          <w:p w14:paraId="33F2CCEB" w14:textId="77777777" w:rsidR="00585692" w:rsidRPr="0019213D" w:rsidRDefault="00585692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14:paraId="04AC2B91" w14:textId="77777777" w:rsidR="00585692" w:rsidRPr="00D829AC" w:rsidRDefault="00585692" w:rsidP="00320312">
            <w:pPr>
              <w:rPr>
                <w:sz w:val="28"/>
                <w:szCs w:val="28"/>
              </w:rPr>
            </w:pPr>
            <w:r w:rsidRPr="005C23B2">
              <w:rPr>
                <w:rFonts w:cs="Times New Roman"/>
                <w:rtl/>
                <w:lang w:bidi="ar-EG"/>
              </w:rPr>
              <w:t>تكبيراً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14:paraId="5C100522" w14:textId="77777777" w:rsidR="00585692" w:rsidRPr="0019213D" w:rsidRDefault="00585692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30" w:type="dxa"/>
            <w:gridSpan w:val="15"/>
            <w:shd w:val="clear" w:color="auto" w:fill="auto"/>
          </w:tcPr>
          <w:p w14:paraId="6DA1D0AD" w14:textId="77777777" w:rsidR="00585692" w:rsidRPr="00633E44" w:rsidRDefault="00585692" w:rsidP="00320312">
            <w:pPr>
              <w:rPr>
                <w:sz w:val="28"/>
                <w:szCs w:val="28"/>
                <w:rtl/>
              </w:rPr>
            </w:pPr>
            <w:r w:rsidRPr="005C23B2">
              <w:rPr>
                <w:rFonts w:cs="Times New Roman"/>
                <w:rtl/>
              </w:rPr>
              <w:t>تحويل تطابق</w:t>
            </w:r>
          </w:p>
        </w:tc>
        <w:tc>
          <w:tcPr>
            <w:tcW w:w="324" w:type="dxa"/>
            <w:gridSpan w:val="3"/>
            <w:shd w:val="clear" w:color="auto" w:fill="auto"/>
          </w:tcPr>
          <w:p w14:paraId="73CF6931" w14:textId="77777777" w:rsidR="00585692" w:rsidRPr="0019213D" w:rsidRDefault="00585692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00" w:type="dxa"/>
            <w:shd w:val="clear" w:color="auto" w:fill="auto"/>
          </w:tcPr>
          <w:p w14:paraId="77036FD0" w14:textId="77777777" w:rsidR="00585692" w:rsidRPr="009D2AD8" w:rsidRDefault="00585692" w:rsidP="00320312">
            <w:pPr>
              <w:rPr>
                <w:rFonts w:cs="Times New Roman"/>
                <w:lang w:bidi="ar-EG"/>
              </w:rPr>
            </w:pPr>
            <w:r w:rsidRPr="005C23B2">
              <w:rPr>
                <w:rFonts w:cs="Times New Roman"/>
                <w:rtl/>
                <w:lang w:bidi="ar-EG"/>
              </w:rPr>
              <w:t>غير ذلك</w:t>
            </w:r>
          </w:p>
        </w:tc>
      </w:tr>
      <w:tr w:rsidR="00743343" w:rsidRPr="009A1527" w14:paraId="16B092F9" w14:textId="77777777" w:rsidTr="00AE306B"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14:paraId="533482D9" w14:textId="5DE2B9E0" w:rsidR="00743343" w:rsidRPr="00394F47" w:rsidRDefault="007F3441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9928" w:type="dxa"/>
            <w:gridSpan w:val="48"/>
            <w:shd w:val="clear" w:color="auto" w:fill="auto"/>
          </w:tcPr>
          <w:p w14:paraId="208C9AB2" w14:textId="77777777" w:rsidR="00743343" w:rsidRPr="00AF3BF8" w:rsidRDefault="00743343" w:rsidP="00D33FAA">
            <w:pPr>
              <w:rPr>
                <w:rFonts w:cs="Times New Roman"/>
                <w:sz w:val="28"/>
                <w:szCs w:val="28"/>
                <w:rtl/>
                <w:lang w:bidi="ar-EG"/>
              </w:rPr>
            </w:pPr>
            <w:r w:rsidRPr="00743343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رؤوس الشكل الرباعي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AF3BF8">
              <w:rPr>
                <w:rFonts w:cs="Times New Roman"/>
                <w:sz w:val="28"/>
                <w:szCs w:val="28"/>
                <w:lang w:bidi="ar-EG"/>
              </w:rPr>
              <w:t>HJLK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proofErr w:type="gramStart"/>
            <w:r w:rsidRPr="00743343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هي:</w:t>
            </w:r>
            <w:r w:rsidR="00D33FAA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(</w:t>
            </w:r>
            <w:proofErr w:type="gramEnd"/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/>
                <w:sz w:val="28"/>
                <w:szCs w:val="28"/>
                <w:lang w:bidi="ar-EG"/>
              </w:rPr>
              <w:t>5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, </w:t>
            </w:r>
            <w:r w:rsidRPr="00AF3BF8">
              <w:rPr>
                <w:rFonts w:cs="Times New Roman"/>
                <w:sz w:val="28"/>
                <w:szCs w:val="28"/>
                <w:lang w:bidi="ar-EG"/>
              </w:rPr>
              <w:t>K(2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="00D33FAA" w:rsidRPr="00AF3BF8">
              <w:rPr>
                <w:rFonts w:cs="Times New Roman"/>
                <w:sz w:val="28"/>
                <w:szCs w:val="28"/>
                <w:lang w:bidi="ar-EG"/>
              </w:rPr>
              <w:t>,</w:t>
            </w:r>
            <w:r w:rsidR="00D33FAA"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( </w:t>
            </w:r>
            <w:r>
              <w:rPr>
                <w:rFonts w:cs="Times New Roman"/>
                <w:sz w:val="28"/>
                <w:szCs w:val="28"/>
                <w:lang w:bidi="ar-EG"/>
              </w:rPr>
              <w:t>1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, </w:t>
            </w:r>
            <w:r w:rsidRPr="00AF3BF8">
              <w:rPr>
                <w:rFonts w:cs="Times New Roman"/>
                <w:sz w:val="28"/>
                <w:szCs w:val="28"/>
                <w:lang w:bidi="ar-EG"/>
              </w:rPr>
              <w:t>H(1, 0)</w:t>
            </w:r>
            <w:r w:rsidR="00D33FAA">
              <w:rPr>
                <w:rFonts w:cs="Times New Roman"/>
                <w:sz w:val="28"/>
                <w:szCs w:val="28"/>
                <w:lang w:bidi="ar-EG"/>
              </w:rPr>
              <w:t xml:space="preserve"> </w:t>
            </w:r>
            <w:r w:rsidRPr="00AF3BF8">
              <w:rPr>
                <w:rFonts w:cs="Times New Roman"/>
                <w:sz w:val="28"/>
                <w:szCs w:val="28"/>
                <w:lang w:bidi="ar-EG"/>
              </w:rPr>
              <w:t>,</w:t>
            </w:r>
            <w:r w:rsidR="00D33FAA">
              <w:rPr>
                <w:rFonts w:cs="Times New Roman"/>
                <w:sz w:val="28"/>
                <w:szCs w:val="28"/>
                <w:lang w:bidi="ar-EG"/>
              </w:rPr>
              <w:t xml:space="preserve"> </w:t>
            </w:r>
            <w:r w:rsidRPr="00AF3BF8">
              <w:rPr>
                <w:rFonts w:cs="Times New Roman"/>
                <w:sz w:val="28"/>
                <w:szCs w:val="28"/>
                <w:lang w:bidi="ar-EG"/>
              </w:rPr>
              <w:t xml:space="preserve"> J(0, 4)</w:t>
            </w:r>
            <w:r w:rsidR="00D33FAA">
              <w:rPr>
                <w:rFonts w:cs="Times New Roman"/>
                <w:sz w:val="28"/>
                <w:szCs w:val="28"/>
                <w:lang w:bidi="ar-EG"/>
              </w:rPr>
              <w:t xml:space="preserve"> </w:t>
            </w:r>
            <w:r w:rsidRPr="00AF3BF8">
              <w:rPr>
                <w:rFonts w:cs="Times New Roman"/>
                <w:sz w:val="28"/>
                <w:szCs w:val="28"/>
                <w:lang w:bidi="ar-EG"/>
              </w:rPr>
              <w:t>, L(3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. </w:t>
            </w:r>
            <w:r w:rsidRPr="00743343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إذا أُزيح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AF3BF8">
              <w:rPr>
                <w:rFonts w:cs="Times New Roman"/>
                <w:sz w:val="28"/>
                <w:szCs w:val="28"/>
                <w:lang w:bidi="ar-EG"/>
              </w:rPr>
              <w:t>HJLK</w:t>
            </w:r>
          </w:p>
          <w:p w14:paraId="7FD3A1D8" w14:textId="368A7707" w:rsidR="00E5172A" w:rsidRDefault="00743343" w:rsidP="007F3441">
            <w:pPr>
              <w:rPr>
                <w:rFonts w:cs="Times New Roman"/>
                <w:sz w:val="28"/>
                <w:szCs w:val="28"/>
                <w:rtl/>
                <w:lang w:bidi="ar-EG"/>
              </w:rPr>
            </w:pPr>
            <w:r w:rsidRPr="00743343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بمقدار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proofErr w:type="gramStart"/>
            <w:r>
              <w:rPr>
                <w:rFonts w:cs="Times New Roman"/>
                <w:sz w:val="28"/>
                <w:szCs w:val="28"/>
                <w:lang w:bidi="ar-EG"/>
              </w:rPr>
              <w:t>3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  <w:r w:rsidRPr="00743343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وحدات</w:t>
            </w:r>
            <w:proofErr w:type="gramEnd"/>
            <w:r w:rsidRPr="00743343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 xml:space="preserve"> إلى اليسار و</w:t>
            </w:r>
            <w:r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/>
                <w:sz w:val="28"/>
                <w:szCs w:val="28"/>
                <w:lang w:bidi="ar-EG"/>
              </w:rPr>
              <w:t>5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743343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وحدات إلى الأسفل</w:t>
            </w:r>
            <w:r>
              <w:rPr>
                <w:rFonts w:ascii="Al-QuranAlKareem" w:hAnsi="Al-QuranAlKareem" w:hint="cs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  <w:r w:rsidRPr="00743343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 xml:space="preserve">، </w:t>
            </w:r>
            <w:r>
              <w:rPr>
                <w:rFonts w:ascii="Al-QuranAlKareem" w:hAnsi="Al-QuranAlKareem" w:hint="cs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  <w:r w:rsidRPr="00743343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فما إحداثيات الرأس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' </w:t>
            </w:r>
            <w:r w:rsidRPr="00AF3BF8">
              <w:rPr>
                <w:rFonts w:cs="Times New Roman"/>
                <w:sz w:val="28"/>
                <w:szCs w:val="28"/>
                <w:lang w:bidi="ar-EG"/>
              </w:rPr>
              <w:t>K</w:t>
            </w:r>
          </w:p>
          <w:p w14:paraId="79050C40" w14:textId="77777777" w:rsidR="001B3611" w:rsidRDefault="001B3611" w:rsidP="007F3441">
            <w:pPr>
              <w:rPr>
                <w:rFonts w:cs="Times New Roman"/>
                <w:sz w:val="28"/>
                <w:szCs w:val="28"/>
                <w:rtl/>
                <w:lang w:bidi="ar-EG"/>
              </w:rPr>
            </w:pPr>
          </w:p>
          <w:p w14:paraId="4D176CAA" w14:textId="07AFD6E4" w:rsidR="001B3611" w:rsidRPr="009A1527" w:rsidRDefault="001B3611" w:rsidP="007F3441">
            <w:pPr>
              <w:rPr>
                <w:rFonts w:cs="Times New Roman"/>
                <w:sz w:val="28"/>
                <w:szCs w:val="28"/>
                <w:rtl/>
                <w:lang w:bidi="ar-EG"/>
              </w:rPr>
            </w:pPr>
          </w:p>
        </w:tc>
      </w:tr>
      <w:tr w:rsidR="00743343" w:rsidRPr="00633E44" w14:paraId="2921DBC1" w14:textId="77777777" w:rsidTr="00AE306B"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14:paraId="0F030C70" w14:textId="77777777" w:rsidR="00743343" w:rsidRPr="00394F47" w:rsidRDefault="00743343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18" w:type="dxa"/>
            <w:shd w:val="clear" w:color="auto" w:fill="auto"/>
          </w:tcPr>
          <w:p w14:paraId="0300DE16" w14:textId="77777777" w:rsidR="00743343" w:rsidRPr="0032359D" w:rsidRDefault="00743343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222" w:type="dxa"/>
            <w:gridSpan w:val="11"/>
            <w:shd w:val="clear" w:color="auto" w:fill="auto"/>
          </w:tcPr>
          <w:p w14:paraId="5354AAB6" w14:textId="77777777" w:rsidR="00743343" w:rsidRPr="009A1527" w:rsidRDefault="008B04FA" w:rsidP="00320312">
            <w:pPr>
              <w:rPr>
                <w:rFonts w:cs="Times New Roman"/>
                <w:sz w:val="28"/>
                <w:szCs w:val="28"/>
                <w:rtl/>
              </w:rPr>
            </w:pPr>
            <w:r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  <w:r w:rsidRPr="009A7868">
              <w:rPr>
                <w:rFonts w:cs="Times New Roman"/>
                <w:sz w:val="28"/>
                <w:szCs w:val="28"/>
                <w:highlight w:val="lightGray"/>
                <w:lang w:bidi="ar-EG"/>
              </w:rPr>
              <w:t>(-1, 0)</w:t>
            </w:r>
          </w:p>
        </w:tc>
        <w:tc>
          <w:tcPr>
            <w:tcW w:w="422" w:type="dxa"/>
            <w:gridSpan w:val="5"/>
            <w:shd w:val="clear" w:color="auto" w:fill="auto"/>
          </w:tcPr>
          <w:p w14:paraId="7225F536" w14:textId="77777777" w:rsidR="00743343" w:rsidRPr="0019213D" w:rsidRDefault="00743343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02" w:type="dxa"/>
            <w:gridSpan w:val="6"/>
            <w:shd w:val="clear" w:color="auto" w:fill="auto"/>
          </w:tcPr>
          <w:p w14:paraId="353D1B71" w14:textId="77777777" w:rsidR="00743343" w:rsidRPr="00D829AC" w:rsidRDefault="00743343" w:rsidP="00320312">
            <w:pPr>
              <w:rPr>
                <w:sz w:val="28"/>
                <w:szCs w:val="28"/>
              </w:rPr>
            </w:pPr>
            <w:r w:rsidRPr="00AF3BF8">
              <w:rPr>
                <w:rFonts w:cs="Times New Roman"/>
                <w:sz w:val="28"/>
                <w:szCs w:val="28"/>
                <w:lang w:bidi="ar-EG"/>
              </w:rPr>
              <w:t>(-6, -3)</w:t>
            </w:r>
          </w:p>
        </w:tc>
        <w:tc>
          <w:tcPr>
            <w:tcW w:w="410" w:type="dxa"/>
            <w:gridSpan w:val="6"/>
            <w:shd w:val="clear" w:color="auto" w:fill="auto"/>
          </w:tcPr>
          <w:p w14:paraId="04529D97" w14:textId="77777777" w:rsidR="00743343" w:rsidRPr="0019213D" w:rsidRDefault="00743343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496" w:type="dxa"/>
            <w:gridSpan w:val="7"/>
            <w:shd w:val="clear" w:color="auto" w:fill="auto"/>
          </w:tcPr>
          <w:p w14:paraId="70744DAB" w14:textId="77777777" w:rsidR="00743343" w:rsidRPr="00633E44" w:rsidRDefault="008B04FA" w:rsidP="00320312">
            <w:pPr>
              <w:rPr>
                <w:sz w:val="28"/>
                <w:szCs w:val="28"/>
                <w:rtl/>
              </w:rPr>
            </w:pPr>
            <w:r>
              <w:rPr>
                <w:rFonts w:cs="Times New Roman" w:hint="cs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-5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, </w:t>
            </w:r>
            <w:r>
              <w:rPr>
                <w:rFonts w:cs="Times New Roman"/>
                <w:sz w:val="28"/>
                <w:szCs w:val="28"/>
                <w:lang w:bidi="ar-EG"/>
              </w:rPr>
              <w:t>-10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15" w:type="dxa"/>
            <w:gridSpan w:val="5"/>
            <w:shd w:val="clear" w:color="auto" w:fill="auto"/>
          </w:tcPr>
          <w:p w14:paraId="38D49295" w14:textId="77777777" w:rsidR="00743343" w:rsidRPr="0019213D" w:rsidRDefault="00743343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743" w:type="dxa"/>
            <w:gridSpan w:val="7"/>
            <w:shd w:val="clear" w:color="auto" w:fill="auto"/>
          </w:tcPr>
          <w:p w14:paraId="4E08228A" w14:textId="77777777" w:rsidR="00743343" w:rsidRPr="00633E44" w:rsidRDefault="00743343" w:rsidP="00320312">
            <w:pPr>
              <w:rPr>
                <w:sz w:val="28"/>
                <w:szCs w:val="28"/>
              </w:rPr>
            </w:pPr>
            <w:r w:rsidRPr="00AF3BF8">
              <w:rPr>
                <w:rFonts w:cs="Times New Roman"/>
                <w:sz w:val="28"/>
                <w:szCs w:val="28"/>
                <w:lang w:bidi="ar-EG"/>
              </w:rPr>
              <w:t>(5, 10)</w:t>
            </w:r>
          </w:p>
        </w:tc>
      </w:tr>
      <w:tr w:rsidR="00F13170" w:rsidRPr="009D2AD8" w14:paraId="76DE2CA1" w14:textId="77777777" w:rsidTr="00AE306B"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14:paraId="12F849DE" w14:textId="00E79E96" w:rsidR="00F13170" w:rsidRPr="00394F47" w:rsidRDefault="007F3441" w:rsidP="00350FDF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9928" w:type="dxa"/>
            <w:gridSpan w:val="48"/>
            <w:shd w:val="clear" w:color="auto" w:fill="auto"/>
          </w:tcPr>
          <w:p w14:paraId="5A367974" w14:textId="77777777" w:rsidR="00F13170" w:rsidRPr="00F13170" w:rsidRDefault="00F13170" w:rsidP="00320312">
            <w:pPr>
              <w:tabs>
                <w:tab w:val="right" w:pos="10204"/>
              </w:tabs>
              <w:rPr>
                <w:rFonts w:ascii="Al-QuranAlKareem" w:hAnsi="Al-QuranAlKareem"/>
                <w:b/>
                <w:bCs/>
                <w:rtl/>
              </w:rPr>
            </w:pPr>
            <w:r w:rsidRPr="00F13170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أي قطعة مستقيمة يقع طرفاها على الدائرة </w:t>
            </w:r>
            <w:proofErr w:type="gramStart"/>
            <w:r w:rsidRPr="00F13170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تسمى :</w:t>
            </w:r>
            <w:proofErr w:type="gramEnd"/>
          </w:p>
        </w:tc>
      </w:tr>
      <w:tr w:rsidR="00F13170" w:rsidRPr="009D2AD8" w14:paraId="26A9786E" w14:textId="77777777" w:rsidTr="00AE306B"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14:paraId="4463265B" w14:textId="77777777" w:rsidR="00F13170" w:rsidRPr="00394F47" w:rsidRDefault="00F13170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14:paraId="2AC3534B" w14:textId="77777777" w:rsidR="00F13170" w:rsidRPr="0032359D" w:rsidRDefault="00F13170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14:paraId="225F1CBF" w14:textId="77777777" w:rsidR="00F13170" w:rsidRPr="00297B81" w:rsidRDefault="00F13170" w:rsidP="00320312">
            <w:pPr>
              <w:rPr>
                <w:b/>
                <w:bCs/>
                <w:sz w:val="28"/>
                <w:szCs w:val="28"/>
                <w:lang w:bidi="ar-EG"/>
              </w:rPr>
            </w:pPr>
            <w:r>
              <w:rPr>
                <w:rFonts w:cs="Times New Roman"/>
                <w:rtl/>
              </w:rPr>
              <w:t xml:space="preserve"> </w:t>
            </w:r>
            <w:r w:rsidR="00297B81" w:rsidRPr="009A7868">
              <w:rPr>
                <w:rFonts w:hint="cs"/>
                <w:b/>
                <w:bCs/>
                <w:sz w:val="28"/>
                <w:szCs w:val="28"/>
                <w:highlight w:val="lightGray"/>
                <w:rtl/>
              </w:rPr>
              <w:t>وتر</w:t>
            </w:r>
            <w:r w:rsidRPr="00297B81">
              <w:rPr>
                <w:rFonts w:cs="Times New Roman"/>
                <w:b/>
                <w:bCs/>
                <w:rtl/>
                <w:lang w:bidi="ar-EG"/>
              </w:rPr>
              <w:t xml:space="preserve">   </w:t>
            </w:r>
            <w:r w:rsidRPr="00297B81">
              <w:rPr>
                <w:rFonts w:cs="Times New Roman"/>
                <w:b/>
                <w:bCs/>
                <w:lang w:bidi="ar-EG"/>
              </w:rPr>
              <w:t xml:space="preserve">       </w:t>
            </w:r>
            <w:r w:rsidRPr="00297B81">
              <w:rPr>
                <w:rFonts w:cs="Times New Roman"/>
                <w:b/>
                <w:bCs/>
                <w:rtl/>
              </w:rPr>
              <w:t xml:space="preserve">   </w:t>
            </w:r>
            <w:r w:rsidRPr="00297B81">
              <w:rPr>
                <w:rFonts w:cs="Times New Roman"/>
                <w:b/>
                <w:bCs/>
                <w:rtl/>
                <w:lang w:bidi="ar-EG"/>
              </w:rPr>
              <w:t xml:space="preserve">         </w:t>
            </w:r>
            <w:r w:rsidRPr="00297B81">
              <w:rPr>
                <w:rFonts w:cs="Times New Roman"/>
                <w:b/>
                <w:bCs/>
                <w:rtl/>
              </w:rPr>
              <w:t xml:space="preserve"> </w:t>
            </w:r>
          </w:p>
        </w:tc>
        <w:tc>
          <w:tcPr>
            <w:tcW w:w="432" w:type="dxa"/>
            <w:gridSpan w:val="6"/>
            <w:shd w:val="clear" w:color="auto" w:fill="auto"/>
          </w:tcPr>
          <w:p w14:paraId="35DE7D37" w14:textId="77777777" w:rsidR="00F13170" w:rsidRPr="0019213D" w:rsidRDefault="00F13170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14:paraId="337678CE" w14:textId="77777777" w:rsidR="00F13170" w:rsidRPr="00297B81" w:rsidRDefault="00297B81" w:rsidP="00320312">
            <w:pPr>
              <w:rPr>
                <w:b/>
                <w:bCs/>
                <w:sz w:val="28"/>
                <w:szCs w:val="28"/>
              </w:rPr>
            </w:pPr>
            <w:r w:rsidRPr="00297B81">
              <w:rPr>
                <w:rFonts w:hint="cs"/>
                <w:b/>
                <w:bCs/>
                <w:sz w:val="28"/>
                <w:szCs w:val="28"/>
                <w:rtl/>
              </w:rPr>
              <w:t>نصف قطر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14:paraId="630537CC" w14:textId="77777777" w:rsidR="00F13170" w:rsidRPr="0019213D" w:rsidRDefault="00F13170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30" w:type="dxa"/>
            <w:gridSpan w:val="15"/>
            <w:shd w:val="clear" w:color="auto" w:fill="auto"/>
          </w:tcPr>
          <w:p w14:paraId="5A3A7974" w14:textId="77777777" w:rsidR="00F13170" w:rsidRPr="00297B81" w:rsidRDefault="00297B81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297B81">
              <w:rPr>
                <w:rFonts w:hint="cs"/>
                <w:b/>
                <w:bCs/>
                <w:sz w:val="28"/>
                <w:szCs w:val="28"/>
                <w:rtl/>
              </w:rPr>
              <w:t>محيط الدائرة</w:t>
            </w:r>
          </w:p>
        </w:tc>
        <w:tc>
          <w:tcPr>
            <w:tcW w:w="324" w:type="dxa"/>
            <w:gridSpan w:val="3"/>
            <w:shd w:val="clear" w:color="auto" w:fill="auto"/>
          </w:tcPr>
          <w:p w14:paraId="10524A02" w14:textId="77777777" w:rsidR="00F13170" w:rsidRPr="0019213D" w:rsidRDefault="00F13170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00" w:type="dxa"/>
            <w:shd w:val="clear" w:color="auto" w:fill="auto"/>
          </w:tcPr>
          <w:p w14:paraId="3FEDF3A9" w14:textId="77777777" w:rsidR="00F13170" w:rsidRPr="00297B81" w:rsidRDefault="00297B81" w:rsidP="00320312">
            <w:pPr>
              <w:rPr>
                <w:rFonts w:cs="Times New Roman"/>
                <w:b/>
                <w:bCs/>
                <w:lang w:bidi="ar-EG"/>
              </w:rPr>
            </w:pPr>
            <w:r w:rsidRPr="00297B81">
              <w:rPr>
                <w:rFonts w:hint="cs"/>
                <w:b/>
                <w:bCs/>
                <w:sz w:val="28"/>
                <w:szCs w:val="28"/>
                <w:rtl/>
              </w:rPr>
              <w:t>مركز الدائرة</w:t>
            </w:r>
          </w:p>
        </w:tc>
      </w:tr>
      <w:tr w:rsidR="00270662" w:rsidRPr="00F13170" w14:paraId="5070EC20" w14:textId="77777777" w:rsidTr="00AE306B"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14:paraId="4E7DEC3A" w14:textId="3C6D54C6" w:rsidR="00270662" w:rsidRPr="00394F47" w:rsidRDefault="007F3441" w:rsidP="0027066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9928" w:type="dxa"/>
            <w:gridSpan w:val="48"/>
            <w:shd w:val="clear" w:color="auto" w:fill="auto"/>
          </w:tcPr>
          <w:p w14:paraId="4FDC45DC" w14:textId="77777777" w:rsidR="00270662" w:rsidRPr="00F13170" w:rsidRDefault="00270662" w:rsidP="00320312">
            <w:pPr>
              <w:tabs>
                <w:tab w:val="right" w:pos="10204"/>
              </w:tabs>
              <w:rPr>
                <w:rFonts w:ascii="Al-QuranAlKareem" w:hAnsi="Al-QuranAlKareem"/>
                <w:b/>
                <w:bCs/>
                <w:rtl/>
              </w:rPr>
            </w:pPr>
            <w:r w:rsidRPr="0027066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إذا كان نصف قطر دائرة هو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  <w:r>
              <w:rPr>
                <w:rFonts w:cs="Times New Roman"/>
                <w:sz w:val="28"/>
                <w:szCs w:val="28"/>
                <w:lang w:bidi="ar-EG"/>
              </w:rPr>
              <w:t xml:space="preserve">r = 6 </w:t>
            </w:r>
            <w:proofErr w:type="gramStart"/>
            <w:r>
              <w:rPr>
                <w:rFonts w:cs="Times New Roman"/>
                <w:sz w:val="28"/>
                <w:szCs w:val="28"/>
                <w:lang w:bidi="ar-EG"/>
              </w:rPr>
              <w:t xml:space="preserve">in 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  <w:r w:rsidRPr="0027066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فإن</w:t>
            </w:r>
            <w:proofErr w:type="gramEnd"/>
            <w:r w:rsidRPr="0027066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المحيط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  <w:r>
              <w:rPr>
                <w:rFonts w:cs="Times New Roman"/>
                <w:sz w:val="28"/>
                <w:szCs w:val="28"/>
                <w:lang w:bidi="ar-EG"/>
              </w:rPr>
              <w:t xml:space="preserve">C 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  <w:r w:rsidRPr="0027066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يساوي :ـ</w:t>
            </w:r>
          </w:p>
        </w:tc>
      </w:tr>
      <w:tr w:rsidR="00270662" w:rsidRPr="00297B81" w14:paraId="35AAB2F4" w14:textId="77777777" w:rsidTr="00AE306B"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14:paraId="171F7459" w14:textId="77777777" w:rsidR="00270662" w:rsidRPr="00394F47" w:rsidRDefault="00270662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  <w:vAlign w:val="center"/>
          </w:tcPr>
          <w:p w14:paraId="2CBF4350" w14:textId="77777777" w:rsidR="00270662" w:rsidRPr="00C0632D" w:rsidRDefault="00270662" w:rsidP="00320312">
            <w:pPr>
              <w:rPr>
                <w:rFonts w:cs="Al-KsorZulfiMath"/>
                <w:sz w:val="28"/>
                <w:szCs w:val="28"/>
                <w:rtl/>
              </w:rPr>
            </w:pPr>
            <w:r w:rsidRPr="00C0632D">
              <w:rPr>
                <w:rFonts w:cs="Al-KsorZulfiMath" w:hint="cs"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  <w:vAlign w:val="center"/>
          </w:tcPr>
          <w:p w14:paraId="40862AC1" w14:textId="77777777" w:rsidR="00270662" w:rsidRPr="00C0632D" w:rsidRDefault="00270662" w:rsidP="00320312">
            <w:pPr>
              <w:rPr>
                <w:sz w:val="28"/>
                <w:szCs w:val="28"/>
                <w:rtl/>
              </w:rPr>
            </w:pPr>
            <w:r w:rsidRPr="00C0632D">
              <w:rPr>
                <w:rFonts w:cs="Times New Roman"/>
                <w:sz w:val="28"/>
                <w:szCs w:val="28"/>
                <w:lang w:bidi="ar-EG"/>
              </w:rPr>
              <w:t>3</w:t>
            </w:r>
            <w:r w:rsidRPr="00C0632D">
              <w:rPr>
                <w:rFonts w:ascii="Cambria" w:hAnsi="Cambria" w:cs="Times New Roman"/>
                <w:sz w:val="28"/>
                <w:szCs w:val="28"/>
                <w:lang w:bidi="ar-EG"/>
              </w:rPr>
              <w:t>π</w:t>
            </w:r>
            <w:r w:rsidRPr="00C0632D">
              <w:rPr>
                <w:rFonts w:cs="Times New Roman"/>
                <w:sz w:val="28"/>
                <w:szCs w:val="28"/>
                <w:lang w:bidi="ar-EG"/>
              </w:rPr>
              <w:t xml:space="preserve"> in</w:t>
            </w:r>
            <w:r w:rsidRPr="00C0632D">
              <w:rPr>
                <w:rFonts w:cs="Times New Roman" w:hint="cs"/>
                <w:sz w:val="28"/>
                <w:szCs w:val="28"/>
                <w:rtl/>
              </w:rPr>
              <w:t xml:space="preserve">        </w:t>
            </w:r>
            <w:r w:rsidRPr="00C0632D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   </w:t>
            </w:r>
            <w:r w:rsidRPr="00C0632D">
              <w:rPr>
                <w:rFonts w:cs="Times New Roman" w:hint="cs"/>
                <w:sz w:val="28"/>
                <w:szCs w:val="28"/>
                <w:rtl/>
              </w:rPr>
              <w:t xml:space="preserve">          </w:t>
            </w:r>
            <w:r w:rsidRPr="00C0632D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 </w:t>
            </w:r>
            <w:r w:rsidRPr="00C0632D"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14:paraId="76230E05" w14:textId="77777777" w:rsidR="00270662" w:rsidRPr="00C0632D" w:rsidRDefault="00270662" w:rsidP="00320312">
            <w:pPr>
              <w:rPr>
                <w:rFonts w:cs="Al-KsorZulfiMath"/>
                <w:sz w:val="28"/>
                <w:szCs w:val="28"/>
                <w:rtl/>
              </w:rPr>
            </w:pPr>
            <w:r w:rsidRPr="00C0632D">
              <w:rPr>
                <w:rFonts w:cs="Al-KsorZulfiMath" w:hint="cs"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14:paraId="39DDC2D6" w14:textId="77777777" w:rsidR="00270662" w:rsidRPr="00C0632D" w:rsidRDefault="00270662" w:rsidP="00320312">
            <w:pPr>
              <w:rPr>
                <w:sz w:val="28"/>
                <w:szCs w:val="28"/>
              </w:rPr>
            </w:pPr>
            <w:r w:rsidRPr="00C0632D">
              <w:rPr>
                <w:rFonts w:cs="Times New Roman"/>
                <w:sz w:val="28"/>
                <w:szCs w:val="28"/>
                <w:lang w:bidi="ar-EG"/>
              </w:rPr>
              <w:t>6</w:t>
            </w:r>
            <w:r w:rsidRPr="00C0632D">
              <w:rPr>
                <w:rFonts w:ascii="Cambria" w:hAnsi="Cambria" w:cs="Times New Roman"/>
                <w:sz w:val="28"/>
                <w:szCs w:val="28"/>
                <w:lang w:bidi="ar-EG"/>
              </w:rPr>
              <w:t>π</w:t>
            </w:r>
            <w:r w:rsidRPr="00C0632D">
              <w:rPr>
                <w:rFonts w:cs="Times New Roman"/>
                <w:sz w:val="28"/>
                <w:szCs w:val="28"/>
                <w:lang w:bidi="ar-EG"/>
              </w:rPr>
              <w:t xml:space="preserve"> in</w:t>
            </w:r>
            <w:r w:rsidRPr="00C0632D">
              <w:rPr>
                <w:rFonts w:cs="Times New Roman" w:hint="cs"/>
                <w:sz w:val="28"/>
                <w:szCs w:val="28"/>
                <w:rtl/>
              </w:rPr>
              <w:t xml:space="preserve">         </w:t>
            </w:r>
            <w:r w:rsidRPr="00C0632D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   </w:t>
            </w:r>
            <w:r w:rsidRPr="00C0632D"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  <w:vAlign w:val="center"/>
          </w:tcPr>
          <w:p w14:paraId="0B8870AD" w14:textId="77777777" w:rsidR="00270662" w:rsidRPr="00C0632D" w:rsidRDefault="00270662" w:rsidP="00320312">
            <w:pPr>
              <w:rPr>
                <w:rFonts w:cs="Al-KsorZulfiMath"/>
                <w:sz w:val="28"/>
                <w:szCs w:val="28"/>
                <w:rtl/>
              </w:rPr>
            </w:pPr>
            <w:r w:rsidRPr="00C0632D">
              <w:rPr>
                <w:rFonts w:cs="Al-KsorZulfiMath" w:hint="cs"/>
                <w:sz w:val="28"/>
                <w:szCs w:val="28"/>
                <w:rtl/>
              </w:rPr>
              <w:t>ج</w:t>
            </w:r>
          </w:p>
        </w:tc>
        <w:tc>
          <w:tcPr>
            <w:tcW w:w="2030" w:type="dxa"/>
            <w:gridSpan w:val="15"/>
            <w:shd w:val="clear" w:color="auto" w:fill="auto"/>
            <w:vAlign w:val="center"/>
          </w:tcPr>
          <w:p w14:paraId="0C5743AA" w14:textId="77777777" w:rsidR="00270662" w:rsidRPr="00C0632D" w:rsidRDefault="00270662" w:rsidP="00320312">
            <w:pPr>
              <w:rPr>
                <w:sz w:val="28"/>
                <w:szCs w:val="28"/>
                <w:rtl/>
              </w:rPr>
            </w:pPr>
            <w:r w:rsidRPr="00C0632D">
              <w:rPr>
                <w:rFonts w:cs="Times New Roman"/>
                <w:sz w:val="28"/>
                <w:szCs w:val="28"/>
                <w:lang w:bidi="ar-EG"/>
              </w:rPr>
              <w:t>9</w:t>
            </w:r>
            <w:r w:rsidRPr="00C0632D">
              <w:rPr>
                <w:rFonts w:ascii="Cambria" w:hAnsi="Cambria" w:cs="Times New Roman"/>
                <w:sz w:val="28"/>
                <w:szCs w:val="28"/>
                <w:lang w:bidi="ar-EG"/>
              </w:rPr>
              <w:t>π</w:t>
            </w:r>
            <w:r w:rsidRPr="00C0632D">
              <w:rPr>
                <w:rFonts w:cs="Times New Roman"/>
                <w:sz w:val="28"/>
                <w:szCs w:val="28"/>
                <w:lang w:bidi="ar-EG"/>
              </w:rPr>
              <w:t xml:space="preserve"> in</w:t>
            </w:r>
          </w:p>
        </w:tc>
        <w:tc>
          <w:tcPr>
            <w:tcW w:w="324" w:type="dxa"/>
            <w:gridSpan w:val="3"/>
            <w:shd w:val="clear" w:color="auto" w:fill="auto"/>
            <w:vAlign w:val="center"/>
          </w:tcPr>
          <w:p w14:paraId="0ACB87AF" w14:textId="77777777" w:rsidR="00270662" w:rsidRPr="00C0632D" w:rsidRDefault="00270662" w:rsidP="00320312">
            <w:pPr>
              <w:rPr>
                <w:rFonts w:cs="Al-KsorZulfiMath"/>
                <w:sz w:val="28"/>
                <w:szCs w:val="28"/>
                <w:rtl/>
              </w:rPr>
            </w:pPr>
            <w:r w:rsidRPr="00C0632D">
              <w:rPr>
                <w:rFonts w:cs="Al-KsorZulfiMath" w:hint="cs"/>
                <w:sz w:val="28"/>
                <w:szCs w:val="28"/>
                <w:rtl/>
              </w:rPr>
              <w:t>د</w:t>
            </w:r>
          </w:p>
        </w:tc>
        <w:tc>
          <w:tcPr>
            <w:tcW w:w="2200" w:type="dxa"/>
            <w:shd w:val="clear" w:color="auto" w:fill="auto"/>
            <w:vAlign w:val="center"/>
          </w:tcPr>
          <w:p w14:paraId="3D20FD85" w14:textId="77777777" w:rsidR="00270662" w:rsidRPr="00C0632D" w:rsidRDefault="00270662" w:rsidP="00320312">
            <w:pPr>
              <w:rPr>
                <w:sz w:val="28"/>
                <w:szCs w:val="28"/>
              </w:rPr>
            </w:pPr>
            <w:r w:rsidRPr="00A632D4">
              <w:rPr>
                <w:rFonts w:cs="Times New Roman"/>
                <w:sz w:val="28"/>
                <w:szCs w:val="28"/>
                <w:highlight w:val="lightGray"/>
                <w:lang w:bidi="ar-EG"/>
              </w:rPr>
              <w:t>12</w:t>
            </w:r>
            <w:r w:rsidRPr="00A632D4">
              <w:rPr>
                <w:rFonts w:ascii="Cambria" w:hAnsi="Cambria" w:cs="Times New Roman"/>
                <w:sz w:val="28"/>
                <w:szCs w:val="28"/>
                <w:highlight w:val="lightGray"/>
                <w:lang w:bidi="ar-EG"/>
              </w:rPr>
              <w:t>π</w:t>
            </w:r>
            <w:r w:rsidRPr="00A632D4">
              <w:rPr>
                <w:rFonts w:cs="Times New Roman"/>
                <w:sz w:val="28"/>
                <w:szCs w:val="28"/>
                <w:highlight w:val="lightGray"/>
                <w:lang w:bidi="ar-EG"/>
              </w:rPr>
              <w:t xml:space="preserve"> in</w:t>
            </w:r>
            <w:r w:rsidRPr="00C0632D"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</w:p>
        </w:tc>
      </w:tr>
      <w:tr w:rsidR="0027483B" w:rsidRPr="00F13170" w14:paraId="70097652" w14:textId="77777777" w:rsidTr="00AE306B"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14:paraId="70A01A19" w14:textId="49ABDA50" w:rsidR="0027483B" w:rsidRPr="00394F47" w:rsidRDefault="007F3441" w:rsidP="0027483B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9928" w:type="dxa"/>
            <w:gridSpan w:val="48"/>
            <w:shd w:val="clear" w:color="auto" w:fill="auto"/>
          </w:tcPr>
          <w:p w14:paraId="49161AA8" w14:textId="77777777" w:rsidR="0027483B" w:rsidRPr="00132DA7" w:rsidRDefault="0027483B" w:rsidP="00132DA7">
            <w:pPr>
              <w:tabs>
                <w:tab w:val="right" w:pos="10204"/>
              </w:tabs>
              <w:rPr>
                <w:rFonts w:ascii="Al-QuranAlKareem" w:hAnsi="Al-QuranAlKareem"/>
                <w:b/>
                <w:bCs/>
                <w:rtl/>
              </w:rPr>
            </w:pPr>
            <w:r w:rsidRPr="00FD307D">
              <w:rPr>
                <w:rFonts w:ascii="Al-QuranAlKareem" w:eastAsia="UniMath-Regular" w:hAnsi="Al-QuranAlKareem"/>
                <w:b/>
                <w:bCs/>
                <w:sz w:val="28"/>
                <w:szCs w:val="28"/>
                <w:rtl/>
              </w:rPr>
              <w:t>الدائرة التي معادلتها</w:t>
            </w:r>
            <w:proofErr w:type="gramStart"/>
            <w:r w:rsidRPr="001351F0">
              <w:rPr>
                <w:rFonts w:eastAsia="UniMath-Regular" w:cs="Times New Roman"/>
                <w:sz w:val="28"/>
                <w:szCs w:val="28"/>
                <w:rtl/>
              </w:rPr>
              <w:t xml:space="preserve"> </w:t>
            </w:r>
            <w:r w:rsidRPr="001351F0">
              <w:rPr>
                <w:rFonts w:eastAsia="UniMath-Regular" w:cs="Times New Roman"/>
                <w:sz w:val="28"/>
                <w:szCs w:val="28"/>
              </w:rPr>
              <w:t xml:space="preserve">  </w:t>
            </w:r>
            <w:r w:rsidRPr="001351F0">
              <w:rPr>
                <w:rFonts w:cs="Times New Roman"/>
                <w:sz w:val="28"/>
                <w:szCs w:val="28"/>
              </w:rPr>
              <w:t>(</w:t>
            </w:r>
            <w:proofErr w:type="gramEnd"/>
            <w:r w:rsidRPr="009A14CD">
              <w:rPr>
                <w:rFonts w:eastAsia="UniMath-Italic" w:cs="Times New Roman"/>
                <w:i/>
                <w:iCs/>
                <w:sz w:val="28"/>
                <w:szCs w:val="28"/>
              </w:rPr>
              <w:t xml:space="preserve">x </w:t>
            </w:r>
            <w:r>
              <w:rPr>
                <w:rFonts w:eastAsia="UniMath-Regular" w:cs="Times New Roman"/>
                <w:sz w:val="28"/>
                <w:szCs w:val="28"/>
              </w:rPr>
              <w:t>–</w:t>
            </w:r>
            <w:r w:rsidRPr="009A14CD">
              <w:rPr>
                <w:rFonts w:eastAsia="UniMath-Regular" w:cs="Times New Roman"/>
                <w:sz w:val="28"/>
                <w:szCs w:val="28"/>
              </w:rPr>
              <w:t xml:space="preserve"> </w:t>
            </w:r>
            <w:r>
              <w:rPr>
                <w:rFonts w:eastAsia="UniMath-Regular" w:cs="Times New Roman"/>
                <w:sz w:val="28"/>
                <w:szCs w:val="28"/>
              </w:rPr>
              <w:t xml:space="preserve">3 </w:t>
            </w:r>
            <w:r w:rsidRPr="009A14CD">
              <w:rPr>
                <w:rFonts w:eastAsia="UniMath-Regular" w:cs="Times New Roman"/>
                <w:sz w:val="28"/>
                <w:szCs w:val="28"/>
              </w:rPr>
              <w:t xml:space="preserve">) </w:t>
            </w:r>
            <w:r w:rsidRPr="009A14CD">
              <w:rPr>
                <w:rFonts w:eastAsia="UniMath-Regular" w:cs="Times New Roman"/>
                <w:sz w:val="28"/>
                <w:szCs w:val="28"/>
                <w:vertAlign w:val="superscript"/>
              </w:rPr>
              <w:t>2</w:t>
            </w:r>
            <w:r w:rsidRPr="009A14CD">
              <w:rPr>
                <w:rFonts w:eastAsia="UniMath-Regular" w:cs="Times New Roman"/>
                <w:sz w:val="24"/>
                <w:szCs w:val="24"/>
              </w:rPr>
              <w:t xml:space="preserve"> </w:t>
            </w:r>
            <w:r>
              <w:rPr>
                <w:rFonts w:eastAsia="UniMath-Regular" w:cs="Times New Roman"/>
                <w:sz w:val="28"/>
                <w:szCs w:val="28"/>
              </w:rPr>
              <w:t xml:space="preserve">+ </w:t>
            </w:r>
            <w:r w:rsidRPr="009A14CD">
              <w:rPr>
                <w:rFonts w:eastAsia="UniMath-Regular" w:cs="Times New Roman"/>
                <w:sz w:val="28"/>
                <w:szCs w:val="28"/>
              </w:rPr>
              <w:t xml:space="preserve"> </w:t>
            </w:r>
            <w:r w:rsidRPr="009A14CD">
              <w:rPr>
                <w:rFonts w:eastAsia="UniMath-Italic" w:cs="Times New Roman"/>
                <w:i/>
                <w:iCs/>
                <w:sz w:val="28"/>
                <w:szCs w:val="28"/>
              </w:rPr>
              <w:t>y</w:t>
            </w:r>
            <w:r w:rsidRPr="009A14CD">
              <w:rPr>
                <w:rFonts w:eastAsia="UniMath-Regular" w:cs="Times New Roman"/>
                <w:sz w:val="28"/>
                <w:szCs w:val="28"/>
              </w:rPr>
              <w:t xml:space="preserve"> </w:t>
            </w:r>
            <w:r w:rsidRPr="009A14CD">
              <w:rPr>
                <w:rFonts w:eastAsia="UniMath-Regular" w:cs="Times New Roman"/>
                <w:sz w:val="28"/>
                <w:szCs w:val="28"/>
                <w:vertAlign w:val="superscript"/>
              </w:rPr>
              <w:t>2</w:t>
            </w:r>
            <w:r w:rsidRPr="009A14CD">
              <w:rPr>
                <w:rFonts w:eastAsia="UniMath-Regular" w:cs="Times New Roman"/>
                <w:sz w:val="28"/>
                <w:szCs w:val="28"/>
              </w:rPr>
              <w:t xml:space="preserve"> = </w:t>
            </w:r>
            <w:r>
              <w:rPr>
                <w:rFonts w:eastAsia="UniMath-Regular" w:cs="Times New Roman"/>
                <w:sz w:val="28"/>
                <w:szCs w:val="28"/>
              </w:rPr>
              <w:t>16</w:t>
            </w:r>
            <w:r>
              <w:rPr>
                <w:rFonts w:eastAsia="UniMath-Regular" w:cs="Times New Roman" w:hint="cs"/>
                <w:sz w:val="28"/>
                <w:szCs w:val="28"/>
                <w:rtl/>
              </w:rPr>
              <w:t xml:space="preserve"> </w:t>
            </w:r>
            <w:r w:rsidRPr="00FD307D">
              <w:rPr>
                <w:rFonts w:ascii="Al-QuranAlKareem" w:eastAsia="UniMath-Regular" w:hAnsi="Al-QuranAlKareem"/>
                <w:b/>
                <w:bCs/>
                <w:sz w:val="28"/>
                <w:szCs w:val="28"/>
                <w:rtl/>
              </w:rPr>
              <w:t>مركزها :-</w:t>
            </w:r>
            <w:r w:rsidR="00132DA7">
              <w:rPr>
                <w:rFonts w:ascii="Al-QuranAlKareem" w:eastAsia="UniMath-Regular" w:hAnsi="Al-QuranAlKareem" w:hint="cs"/>
                <w:b/>
                <w:bCs/>
                <w:sz w:val="28"/>
                <w:szCs w:val="28"/>
                <w:rtl/>
              </w:rPr>
              <w:t xml:space="preserve">    </w:t>
            </w:r>
          </w:p>
        </w:tc>
      </w:tr>
      <w:tr w:rsidR="0027483B" w:rsidRPr="00C0632D" w14:paraId="23648CE0" w14:textId="77777777" w:rsidTr="00AE306B"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14:paraId="360D1915" w14:textId="77777777" w:rsidR="0027483B" w:rsidRPr="00394F47" w:rsidRDefault="0027483B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14:paraId="2F8806AF" w14:textId="77777777" w:rsidR="0027483B" w:rsidRPr="0019213D" w:rsidRDefault="0027483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14:paraId="10752911" w14:textId="77777777" w:rsidR="0027483B" w:rsidRPr="00D829AC" w:rsidRDefault="0027483B" w:rsidP="00320312">
            <w:pPr>
              <w:rPr>
                <w:sz w:val="28"/>
                <w:szCs w:val="28"/>
                <w:rtl/>
              </w:rPr>
            </w:pPr>
            <w:r w:rsidRPr="00413DA1">
              <w:rPr>
                <w:rFonts w:cs="Times New Roman"/>
                <w:sz w:val="28"/>
                <w:szCs w:val="28"/>
              </w:rPr>
              <w:t xml:space="preserve"> </w:t>
            </w:r>
            <w:r>
              <w:rPr>
                <w:rFonts w:cs="Times New Roman"/>
                <w:sz w:val="28"/>
                <w:szCs w:val="28"/>
              </w:rPr>
              <w:t xml:space="preserve"> ( 3 , 1)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       </w:t>
            </w:r>
            <w:r w:rsidRPr="00413DA1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 w:rsidRPr="00413DA1">
              <w:rPr>
                <w:rFonts w:cs="Times New Roman" w:hint="cs"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32" w:type="dxa"/>
            <w:gridSpan w:val="6"/>
            <w:shd w:val="clear" w:color="auto" w:fill="auto"/>
          </w:tcPr>
          <w:p w14:paraId="79B51B35" w14:textId="77777777" w:rsidR="0027483B" w:rsidRPr="0019213D" w:rsidRDefault="0027483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14:paraId="33E1BCA3" w14:textId="77777777" w:rsidR="0027483B" w:rsidRPr="00633E44" w:rsidRDefault="00132DA7" w:rsidP="00320312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( -3 , 0 )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14:paraId="760E80C5" w14:textId="77777777" w:rsidR="0027483B" w:rsidRDefault="0027483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30" w:type="dxa"/>
            <w:gridSpan w:val="15"/>
            <w:shd w:val="clear" w:color="auto" w:fill="auto"/>
          </w:tcPr>
          <w:p w14:paraId="256EF151" w14:textId="77777777" w:rsidR="0027483B" w:rsidRPr="00D829AC" w:rsidRDefault="0027483B" w:rsidP="00320312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 xml:space="preserve">  ( -3 ,1 )</w:t>
            </w:r>
          </w:p>
        </w:tc>
        <w:tc>
          <w:tcPr>
            <w:tcW w:w="324" w:type="dxa"/>
            <w:gridSpan w:val="3"/>
            <w:shd w:val="clear" w:color="auto" w:fill="auto"/>
          </w:tcPr>
          <w:p w14:paraId="2C2C6BB2" w14:textId="77777777" w:rsidR="0027483B" w:rsidRDefault="0027483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00" w:type="dxa"/>
            <w:shd w:val="clear" w:color="auto" w:fill="auto"/>
          </w:tcPr>
          <w:p w14:paraId="3F2C5924" w14:textId="77777777" w:rsidR="0027483B" w:rsidRPr="00633E44" w:rsidRDefault="00132DA7" w:rsidP="00132DA7">
            <w:pPr>
              <w:rPr>
                <w:sz w:val="28"/>
                <w:szCs w:val="28"/>
                <w:rtl/>
              </w:rPr>
            </w:pPr>
            <w:r w:rsidRPr="00132DA7">
              <w:rPr>
                <w:rFonts w:cs="Times New Roman"/>
                <w:sz w:val="28"/>
                <w:szCs w:val="28"/>
                <w:highlight w:val="lightGray"/>
              </w:rPr>
              <w:t>(3 , 0 )</w:t>
            </w:r>
          </w:p>
        </w:tc>
      </w:tr>
      <w:tr w:rsidR="008E06E5" w:rsidRPr="00F13170" w14:paraId="08C589DF" w14:textId="77777777" w:rsidTr="00AE306B"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14:paraId="637D3C33" w14:textId="15367BA0" w:rsidR="008E06E5" w:rsidRPr="00394F47" w:rsidRDefault="007F3441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lastRenderedPageBreak/>
              <w:t>12</w:t>
            </w:r>
          </w:p>
        </w:tc>
        <w:tc>
          <w:tcPr>
            <w:tcW w:w="9928" w:type="dxa"/>
            <w:gridSpan w:val="48"/>
            <w:shd w:val="clear" w:color="auto" w:fill="auto"/>
          </w:tcPr>
          <w:p w14:paraId="567B4DAA" w14:textId="77777777" w:rsidR="008E06E5" w:rsidRDefault="008E06E5" w:rsidP="008E06E5">
            <w:pPr>
              <w:rPr>
                <w:sz w:val="28"/>
                <w:szCs w:val="28"/>
                <w:rtl/>
                <w:lang w:bidi="ar-EG"/>
              </w:rPr>
            </w:pPr>
            <w:r w:rsidRPr="008E06E5">
              <w:rPr>
                <w:rFonts w:ascii="Al-QuranAlKareem" w:hAnsi="Al-QuranAlKareem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57216" behindDoc="0" locked="0" layoutInCell="1" allowOverlap="1" wp14:anchorId="7F4C10AF" wp14:editId="2428F446">
                  <wp:simplePos x="0" y="0"/>
                  <wp:positionH relativeFrom="column">
                    <wp:posOffset>-41910</wp:posOffset>
                  </wp:positionH>
                  <wp:positionV relativeFrom="paragraph">
                    <wp:posOffset>2540</wp:posOffset>
                  </wp:positionV>
                  <wp:extent cx="1428750" cy="914400"/>
                  <wp:effectExtent l="19050" t="0" r="0" b="0"/>
                  <wp:wrapNone/>
                  <wp:docPr id="3" name="Picture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5617" cy="918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8E06E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في الشكل المقابل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DE </m:t>
                  </m:r>
                </m:e>
              </m:acc>
            </m:oMath>
            <w:r>
              <w:rPr>
                <w:rFonts w:cs="Times New Roman"/>
                <w:b/>
                <w:sz w:val="28"/>
                <w:szCs w:val="28"/>
              </w:rPr>
              <w:t>,</w:t>
            </w:r>
            <w:r>
              <w:rPr>
                <w:rFonts w:cs="Times New Roman"/>
                <w:bCs/>
                <w:sz w:val="28"/>
                <w:szCs w:val="28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F</m:t>
                  </m:r>
                </m:e>
              </m:acc>
            </m:oMath>
            <w:r w:rsidRPr="008E06E5">
              <w:rPr>
                <w:rFonts w:ascii="Al-QuranAlKareem" w:hAnsi="Al-QuranAlKareem"/>
                <w:b/>
                <w:bCs/>
                <w:i/>
                <w:iCs/>
                <w:sz w:val="28"/>
                <w:szCs w:val="28"/>
                <w:rtl/>
                <w:lang w:bidi="ar-EG"/>
              </w:rPr>
              <w:t>مماسان للدائرة</w:t>
            </w:r>
            <w:r>
              <w:rPr>
                <w:rFonts w:cs="Times New Roman" w:hint="cs"/>
                <w:i/>
                <w:iCs/>
                <w:sz w:val="28"/>
                <w:szCs w:val="28"/>
                <w:rtl/>
                <w:lang w:bidi="ar-EG"/>
              </w:rPr>
              <w:t xml:space="preserve"> </w:t>
            </w:r>
            <w:proofErr w:type="gramStart"/>
            <w:r>
              <w:rPr>
                <w:rFonts w:cs="Times New Roman"/>
                <w:i/>
                <w:iCs/>
                <w:sz w:val="28"/>
                <w:szCs w:val="28"/>
                <w:lang w:bidi="ar-EG"/>
              </w:rPr>
              <w:t xml:space="preserve">G </w:t>
            </w:r>
            <w:r>
              <w:rPr>
                <w:rFonts w:cs="Times New Roman" w:hint="cs"/>
                <w:i/>
                <w:iCs/>
                <w:sz w:val="28"/>
                <w:szCs w:val="28"/>
                <w:rtl/>
              </w:rPr>
              <w:t xml:space="preserve"> ,</w:t>
            </w:r>
            <w:proofErr w:type="gramEnd"/>
            <w:r w:rsidRPr="008E06E5">
              <w:rPr>
                <w:rFonts w:ascii="Al-QuranAlKareem" w:hAnsi="Al-QuranAlKareem"/>
                <w:b/>
                <w:bCs/>
                <w:i/>
                <w:iCs/>
                <w:sz w:val="28"/>
                <w:szCs w:val="28"/>
              </w:rPr>
              <w:t xml:space="preserve"> </w:t>
            </w:r>
            <w:r w:rsidRPr="008E06E5">
              <w:rPr>
                <w:rFonts w:ascii="Al-QuranAlKareem" w:hAnsi="Al-QuranAlKareem"/>
                <w:b/>
                <w:bCs/>
                <w:i/>
                <w:iCs/>
                <w:sz w:val="28"/>
                <w:szCs w:val="28"/>
                <w:rtl/>
              </w:rPr>
              <w:t>قيمة</w:t>
            </w:r>
            <w:r>
              <w:rPr>
                <w:rFonts w:cs="Times New Roman" w:hint="cs"/>
                <w:i/>
                <w:iCs/>
                <w:sz w:val="28"/>
                <w:szCs w:val="28"/>
                <w:rtl/>
              </w:rPr>
              <w:t xml:space="preserve"> </w:t>
            </w:r>
            <w:r>
              <w:rPr>
                <w:rFonts w:cs="Times New Roman"/>
                <w:i/>
                <w:iCs/>
                <w:sz w:val="28"/>
                <w:szCs w:val="28"/>
                <w:lang w:bidi="ar-EG"/>
              </w:rPr>
              <w:t xml:space="preserve"> x</w:t>
            </w:r>
            <w:r w:rsidRPr="008E06E5">
              <w:rPr>
                <w:rFonts w:ascii="Al-QuranAlKareem" w:hAnsi="Al-QuranAlKareem"/>
                <w:b/>
                <w:bCs/>
                <w:i/>
                <w:iCs/>
                <w:sz w:val="28"/>
                <w:szCs w:val="28"/>
                <w:rtl/>
                <w:lang w:bidi="ar-EG"/>
              </w:rPr>
              <w:t xml:space="preserve"> </w:t>
            </w:r>
            <w:r w:rsidRPr="008E06E5">
              <w:rPr>
                <w:rFonts w:ascii="Al-QuranAlKareem" w:hAnsi="Al-QuranAlKareem"/>
                <w:b/>
                <w:bCs/>
                <w:i/>
                <w:iCs/>
                <w:sz w:val="28"/>
                <w:szCs w:val="28"/>
                <w:rtl/>
              </w:rPr>
              <w:t>تساوي</w:t>
            </w:r>
            <w:r>
              <w:rPr>
                <w:rFonts w:cs="Times New Roman" w:hint="cs"/>
                <w:i/>
                <w:iCs/>
                <w:sz w:val="28"/>
                <w:szCs w:val="28"/>
                <w:rtl/>
              </w:rPr>
              <w:t xml:space="preserve"> </w:t>
            </w:r>
            <w:r w:rsidRPr="00413DA1">
              <w:rPr>
                <w:rFonts w:hint="cs"/>
                <w:sz w:val="28"/>
                <w:szCs w:val="28"/>
                <w:rtl/>
                <w:lang w:bidi="ar-EG"/>
              </w:rPr>
              <w:t>:</w:t>
            </w:r>
            <w:r>
              <w:rPr>
                <w:sz w:val="28"/>
                <w:szCs w:val="28"/>
                <w:lang w:bidi="ar-EG"/>
              </w:rPr>
              <w:t xml:space="preserve"> </w:t>
            </w:r>
          </w:p>
          <w:p w14:paraId="2CA37686" w14:textId="77777777" w:rsidR="00073ED1" w:rsidRDefault="00073ED1" w:rsidP="008E06E5">
            <w:pPr>
              <w:rPr>
                <w:sz w:val="28"/>
                <w:szCs w:val="28"/>
                <w:rtl/>
                <w:lang w:bidi="ar-EG"/>
              </w:rPr>
            </w:pPr>
          </w:p>
          <w:p w14:paraId="1A9C61A0" w14:textId="77777777" w:rsidR="00E5172A" w:rsidRDefault="00E5172A" w:rsidP="008E06E5">
            <w:pPr>
              <w:rPr>
                <w:sz w:val="28"/>
                <w:szCs w:val="28"/>
                <w:rtl/>
                <w:lang w:bidi="ar-EG"/>
              </w:rPr>
            </w:pPr>
          </w:p>
          <w:p w14:paraId="21F6F732" w14:textId="77777777" w:rsidR="00E5172A" w:rsidRDefault="00E5172A" w:rsidP="008E06E5">
            <w:pPr>
              <w:rPr>
                <w:sz w:val="28"/>
                <w:szCs w:val="28"/>
                <w:rtl/>
                <w:lang w:bidi="ar-EG"/>
              </w:rPr>
            </w:pPr>
          </w:p>
          <w:p w14:paraId="535F4421" w14:textId="7C59F41D" w:rsidR="00E5172A" w:rsidRPr="00633E44" w:rsidRDefault="00E5172A" w:rsidP="008E06E5">
            <w:pPr>
              <w:rPr>
                <w:sz w:val="28"/>
                <w:szCs w:val="28"/>
                <w:rtl/>
                <w:lang w:bidi="ar-EG"/>
              </w:rPr>
            </w:pPr>
          </w:p>
        </w:tc>
      </w:tr>
      <w:tr w:rsidR="008E06E5" w:rsidRPr="00633E44" w14:paraId="64BB8B9C" w14:textId="77777777" w:rsidTr="00AE306B"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14:paraId="1D46E85C" w14:textId="77777777" w:rsidR="008E06E5" w:rsidRPr="00394F47" w:rsidRDefault="008E06E5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14:paraId="444CDBAD" w14:textId="77777777" w:rsidR="008E06E5" w:rsidRPr="0019213D" w:rsidRDefault="008E06E5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14:paraId="539455E9" w14:textId="77777777" w:rsidR="008E06E5" w:rsidRPr="00D829AC" w:rsidRDefault="008E06E5" w:rsidP="0032031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432" w:type="dxa"/>
            <w:gridSpan w:val="6"/>
            <w:shd w:val="clear" w:color="auto" w:fill="auto"/>
          </w:tcPr>
          <w:p w14:paraId="7CB0B238" w14:textId="77777777" w:rsidR="008E06E5" w:rsidRPr="0019213D" w:rsidRDefault="008E06E5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14:paraId="21B201BC" w14:textId="77777777" w:rsidR="008E06E5" w:rsidRPr="00633E44" w:rsidRDefault="008E06E5" w:rsidP="0032031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14:paraId="44F958A5" w14:textId="77777777" w:rsidR="008E06E5" w:rsidRDefault="008E06E5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</w:tcPr>
          <w:p w14:paraId="2CCA997E" w14:textId="77777777" w:rsidR="008E06E5" w:rsidRPr="00D829AC" w:rsidRDefault="002660D3" w:rsidP="0032031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14:paraId="736F51A9" w14:textId="77777777" w:rsidR="008E06E5" w:rsidRPr="00D829AC" w:rsidRDefault="008E06E5" w:rsidP="008E06E5">
            <w:pPr>
              <w:rPr>
                <w:sz w:val="28"/>
                <w:szCs w:val="28"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14:paraId="109CA6E6" w14:textId="77777777" w:rsidR="008E06E5" w:rsidRPr="00633E44" w:rsidRDefault="002660D3" w:rsidP="00320312">
            <w:pPr>
              <w:rPr>
                <w:sz w:val="28"/>
                <w:szCs w:val="28"/>
                <w:rtl/>
              </w:rPr>
            </w:pPr>
            <w:r w:rsidRPr="00C85439">
              <w:rPr>
                <w:sz w:val="28"/>
                <w:szCs w:val="28"/>
                <w:highlight w:val="lightGray"/>
              </w:rPr>
              <w:t>16</w:t>
            </w: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</w:p>
        </w:tc>
      </w:tr>
      <w:tr w:rsidR="005C1F67" w:rsidRPr="00633E44" w14:paraId="17EA8B0C" w14:textId="77777777" w:rsidTr="00AE306B"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14:paraId="09E7D982" w14:textId="10B6D0D7" w:rsidR="005C1F67" w:rsidRPr="004E4A81" w:rsidRDefault="007F3441" w:rsidP="005C1F67">
            <w:pPr>
              <w:jc w:val="center"/>
              <w:rPr>
                <w:sz w:val="28"/>
                <w:szCs w:val="28"/>
                <w:highlight w:val="lightGray"/>
                <w:rtl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9928" w:type="dxa"/>
            <w:gridSpan w:val="48"/>
            <w:shd w:val="clear" w:color="auto" w:fill="auto"/>
          </w:tcPr>
          <w:p w14:paraId="3B03CA3B" w14:textId="77777777" w:rsidR="005C1F67" w:rsidRDefault="00C85439" w:rsidP="00320312">
            <w:pPr>
              <w:rPr>
                <w:sz w:val="28"/>
                <w:szCs w:val="28"/>
                <w:rtl/>
              </w:rPr>
            </w:pPr>
            <w:r w:rsidRPr="00D642CF">
              <w:rPr>
                <w:rFonts w:ascii="Al-QuranAlKareem" w:hAnsi="Al-QuranAlKareem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58240" behindDoc="0" locked="0" layoutInCell="1" allowOverlap="1" wp14:anchorId="522FEE15" wp14:editId="13CD6E81">
                  <wp:simplePos x="0" y="0"/>
                  <wp:positionH relativeFrom="column">
                    <wp:posOffset>-41910</wp:posOffset>
                  </wp:positionH>
                  <wp:positionV relativeFrom="paragraph">
                    <wp:posOffset>61595</wp:posOffset>
                  </wp:positionV>
                  <wp:extent cx="1362075" cy="581025"/>
                  <wp:effectExtent l="19050" t="0" r="9525" b="0"/>
                  <wp:wrapNone/>
                  <wp:docPr id="212" name="Picture 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5810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D642CF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في الشكل </w:t>
            </w:r>
            <w:proofErr w:type="gramStart"/>
            <w:r w:rsidRPr="00D642CF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المقابل</w:t>
            </w:r>
            <w:r w:rsidRPr="00D642CF"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  <w:r w:rsidRPr="00D642CF">
              <w:rPr>
                <w:rFonts w:eastAsia="UniMath-Italic" w:cs="Times New Roman"/>
                <w:i/>
                <w:iCs/>
                <w:sz w:val="28"/>
                <w:szCs w:val="28"/>
              </w:rPr>
              <w:t>m</w:t>
            </w:r>
            <w:proofErr w:type="gramEnd"/>
            <w:r w:rsidRPr="00D642CF"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</w:rPr>
              <w:t xml:space="preserve">∠ </w:t>
            </w:r>
            <w:r w:rsidRPr="00D642CF">
              <w:rPr>
                <w:rFonts w:ascii="Cambria Math" w:hAnsi="Cambria Math" w:cs="Times New Roman"/>
                <w:bCs/>
                <w:sz w:val="28"/>
                <w:szCs w:val="28"/>
              </w:rPr>
              <w:t>5</w:t>
            </w:r>
            <w:r w:rsidRPr="00D642CF">
              <w:rPr>
                <w:rFonts w:ascii="Cambria Math" w:hAnsi="Cambria Math" w:cs="Times New Roman" w:hint="cs"/>
                <w:bCs/>
                <w:sz w:val="28"/>
                <w:szCs w:val="28"/>
                <w:rtl/>
              </w:rPr>
              <w:t xml:space="preserve"> </w:t>
            </w:r>
            <w:r w:rsidRPr="00D642CF">
              <w:rPr>
                <w:rFonts w:ascii="Al-QuranAlKareem" w:hAnsi="Al-QuranAlKareem"/>
                <w:bCs/>
                <w:sz w:val="28"/>
                <w:szCs w:val="28"/>
                <w:rtl/>
              </w:rPr>
              <w:t>يساوي :</w:t>
            </w:r>
          </w:p>
          <w:p w14:paraId="0196BEE6" w14:textId="77777777" w:rsidR="00E5172A" w:rsidRDefault="00E5172A" w:rsidP="00320312">
            <w:pPr>
              <w:rPr>
                <w:sz w:val="28"/>
                <w:szCs w:val="28"/>
                <w:rtl/>
              </w:rPr>
            </w:pPr>
          </w:p>
          <w:p w14:paraId="48E2FE2E" w14:textId="77777777" w:rsidR="00E5172A" w:rsidRDefault="00E5172A" w:rsidP="00320312">
            <w:pPr>
              <w:rPr>
                <w:sz w:val="28"/>
                <w:szCs w:val="28"/>
                <w:rtl/>
              </w:rPr>
            </w:pPr>
          </w:p>
          <w:p w14:paraId="1E90110B" w14:textId="0F263C46" w:rsidR="00E5172A" w:rsidRPr="00633E44" w:rsidRDefault="00E5172A" w:rsidP="00320312">
            <w:pPr>
              <w:rPr>
                <w:sz w:val="28"/>
                <w:szCs w:val="28"/>
                <w:rtl/>
              </w:rPr>
            </w:pPr>
          </w:p>
        </w:tc>
      </w:tr>
      <w:tr w:rsidR="005C1F67" w:rsidRPr="00633E44" w14:paraId="7E2E5A35" w14:textId="77777777" w:rsidTr="00AE306B"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14:paraId="1BE4F9BE" w14:textId="77777777" w:rsidR="005C1F67" w:rsidRPr="00394F47" w:rsidRDefault="005C1F67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  <w:vAlign w:val="center"/>
          </w:tcPr>
          <w:p w14:paraId="3A4DB235" w14:textId="77777777" w:rsidR="005C1F67" w:rsidRPr="0032359D" w:rsidRDefault="005C1F67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  <w:vAlign w:val="center"/>
          </w:tcPr>
          <w:p w14:paraId="51BA8055" w14:textId="77777777" w:rsidR="005C1F67" w:rsidRPr="00D642CF" w:rsidRDefault="00D642CF" w:rsidP="00320312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4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14:paraId="7ADA17FD" w14:textId="77777777" w:rsidR="005C1F67" w:rsidRPr="0019213D" w:rsidRDefault="005C1F67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14:paraId="1BD74052" w14:textId="77777777" w:rsidR="005C1F67" w:rsidRPr="00D642CF" w:rsidRDefault="00AF76C5" w:rsidP="00AF76C5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11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  <w:r w:rsidR="00D642CF">
              <w:rPr>
                <w:rFonts w:cs="Times New Roman" w:hint="cs"/>
                <w:sz w:val="28"/>
                <w:szCs w:val="28"/>
                <w:rtl/>
              </w:rPr>
              <w:t xml:space="preserve">    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  <w:vAlign w:val="center"/>
          </w:tcPr>
          <w:p w14:paraId="2BCB438F" w14:textId="77777777" w:rsidR="005C1F67" w:rsidRPr="0019213D" w:rsidRDefault="005C1F67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  <w:vAlign w:val="center"/>
          </w:tcPr>
          <w:p w14:paraId="2FEBA083" w14:textId="77777777" w:rsidR="005C1F67" w:rsidRPr="00D642CF" w:rsidRDefault="00AF76C5" w:rsidP="00320312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7463A9">
              <w:rPr>
                <w:rFonts w:cs="Times New Roman"/>
                <w:sz w:val="28"/>
                <w:szCs w:val="28"/>
                <w:highlight w:val="lightGray"/>
              </w:rPr>
              <w:t>50</w:t>
            </w:r>
            <w:r w:rsidRPr="007463A9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  <w:highlight w:val="lightGray"/>
              </w:rPr>
              <w:t>º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7D799A14" w14:textId="77777777" w:rsidR="005C1F67" w:rsidRPr="0019213D" w:rsidRDefault="005C1F67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14:paraId="3D18DEF6" w14:textId="77777777" w:rsidR="005C1F67" w:rsidRPr="00D642CF" w:rsidRDefault="00D642CF" w:rsidP="00320312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13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:rsidR="004726FF" w:rsidRPr="00633E44" w14:paraId="50AEAD44" w14:textId="77777777" w:rsidTr="00AE306B"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14:paraId="53479119" w14:textId="18E63E8B" w:rsidR="004726FF" w:rsidRPr="00394F47" w:rsidRDefault="007F3441" w:rsidP="004726FF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9928" w:type="dxa"/>
            <w:gridSpan w:val="48"/>
            <w:shd w:val="clear" w:color="auto" w:fill="auto"/>
          </w:tcPr>
          <w:p w14:paraId="3242AB5C" w14:textId="77777777" w:rsidR="004726FF" w:rsidRDefault="004726FF" w:rsidP="007F7EBA">
            <w:pPr>
              <w:rPr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59264" behindDoc="0" locked="0" layoutInCell="1" allowOverlap="1" wp14:anchorId="4B14FA4B" wp14:editId="7ED2E842">
                  <wp:simplePos x="0" y="0"/>
                  <wp:positionH relativeFrom="column">
                    <wp:posOffset>-41911</wp:posOffset>
                  </wp:positionH>
                  <wp:positionV relativeFrom="paragraph">
                    <wp:posOffset>17145</wp:posOffset>
                  </wp:positionV>
                  <wp:extent cx="1190625" cy="609600"/>
                  <wp:effectExtent l="19050" t="0" r="9525" b="0"/>
                  <wp:wrapNone/>
                  <wp:docPr id="31" name="Picture 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C73BA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في الشكل </w:t>
            </w:r>
            <w:proofErr w:type="gramStart"/>
            <w:r w:rsidRPr="00FC73BA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المقابل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  <w:r w:rsidRPr="001351F0">
              <w:rPr>
                <w:rFonts w:eastAsia="UniMath-Italic" w:cs="Times New Roman"/>
                <w:i/>
                <w:iCs/>
                <w:sz w:val="28"/>
                <w:szCs w:val="28"/>
              </w:rPr>
              <w:t>m</w:t>
            </w:r>
            <w:proofErr w:type="gramEnd"/>
            <w: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</w:rPr>
              <w:t xml:space="preserve">∠ </w:t>
            </w:r>
            <w:r w:rsidR="007F7EBA">
              <w:rPr>
                <w:rFonts w:ascii="Cambria Math" w:hAnsi="Cambria Math" w:cs="Times New Roman"/>
                <w:bCs/>
                <w:sz w:val="28"/>
                <w:szCs w:val="28"/>
              </w:rPr>
              <w:t>9</w:t>
            </w:r>
            <w:r>
              <w:rPr>
                <w:rFonts w:ascii="Cambria Math" w:hAnsi="Cambria Math" w:cs="Times New Roman" w:hint="cs"/>
                <w:bCs/>
                <w:sz w:val="28"/>
                <w:szCs w:val="28"/>
                <w:rtl/>
              </w:rPr>
              <w:t xml:space="preserve"> </w:t>
            </w:r>
            <w:r w:rsidRPr="00FC73BA">
              <w:rPr>
                <w:rFonts w:ascii="Al-QuranAlKareem" w:hAnsi="Al-QuranAlKareem"/>
                <w:bCs/>
                <w:sz w:val="28"/>
                <w:szCs w:val="28"/>
                <w:rtl/>
              </w:rPr>
              <w:t>يساوي :</w:t>
            </w:r>
          </w:p>
          <w:p w14:paraId="2879B973" w14:textId="77777777" w:rsidR="00E5172A" w:rsidRDefault="00E5172A" w:rsidP="007F7EBA">
            <w:pPr>
              <w:rPr>
                <w:sz w:val="28"/>
                <w:szCs w:val="28"/>
                <w:rtl/>
              </w:rPr>
            </w:pPr>
          </w:p>
          <w:p w14:paraId="1504875B" w14:textId="77777777" w:rsidR="00E5172A" w:rsidRDefault="00E5172A" w:rsidP="007F7EBA">
            <w:pPr>
              <w:rPr>
                <w:sz w:val="28"/>
                <w:szCs w:val="28"/>
                <w:rtl/>
              </w:rPr>
            </w:pPr>
          </w:p>
          <w:p w14:paraId="7B965102" w14:textId="60CC3470" w:rsidR="00E5172A" w:rsidRPr="00633E44" w:rsidRDefault="00E5172A" w:rsidP="007F7EBA">
            <w:pPr>
              <w:rPr>
                <w:sz w:val="28"/>
                <w:szCs w:val="28"/>
                <w:rtl/>
              </w:rPr>
            </w:pPr>
          </w:p>
        </w:tc>
      </w:tr>
      <w:tr w:rsidR="004726FF" w:rsidRPr="00B8306D" w14:paraId="439B04C4" w14:textId="77777777" w:rsidTr="00AE306B"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14:paraId="5839E723" w14:textId="77777777" w:rsidR="004726FF" w:rsidRPr="00394F47" w:rsidRDefault="004726FF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  <w:vAlign w:val="center"/>
          </w:tcPr>
          <w:p w14:paraId="406516F6" w14:textId="77777777" w:rsidR="004726FF" w:rsidRPr="0032359D" w:rsidRDefault="004726FF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  <w:vAlign w:val="center"/>
          </w:tcPr>
          <w:p w14:paraId="012EAEC4" w14:textId="77777777" w:rsidR="004726FF" w:rsidRPr="00272AEC" w:rsidRDefault="00272AEC" w:rsidP="00320312">
            <w:pPr>
              <w:rPr>
                <w:sz w:val="28"/>
                <w:szCs w:val="28"/>
                <w:rtl/>
              </w:rPr>
            </w:pPr>
            <w:r w:rsidRPr="00E27E98">
              <w:rPr>
                <w:rFonts w:cs="Times New Roman"/>
                <w:sz w:val="28"/>
                <w:szCs w:val="28"/>
              </w:rPr>
              <w:t>6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14:paraId="76F34F0B" w14:textId="77777777" w:rsidR="004726FF" w:rsidRPr="0019213D" w:rsidRDefault="004726FF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14:paraId="6F2C61E4" w14:textId="77777777" w:rsidR="004726FF" w:rsidRPr="00B8306D" w:rsidRDefault="00272AEC" w:rsidP="00320312">
            <w:pPr>
              <w:rPr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9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  <w:vAlign w:val="center"/>
          </w:tcPr>
          <w:p w14:paraId="14B447D0" w14:textId="77777777" w:rsidR="004726FF" w:rsidRPr="0019213D" w:rsidRDefault="004726FF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  <w:vAlign w:val="center"/>
          </w:tcPr>
          <w:p w14:paraId="6333C443" w14:textId="77777777" w:rsidR="004726FF" w:rsidRPr="00B8306D" w:rsidRDefault="00272AEC" w:rsidP="00320312">
            <w:pPr>
              <w:rPr>
                <w:sz w:val="28"/>
                <w:szCs w:val="28"/>
              </w:rPr>
            </w:pPr>
            <w:r w:rsidRPr="007463A9">
              <w:rPr>
                <w:rFonts w:cs="Times New Roman"/>
                <w:sz w:val="28"/>
                <w:szCs w:val="28"/>
                <w:highlight w:val="lightGray"/>
              </w:rPr>
              <w:t>120</w:t>
            </w:r>
            <w:r w:rsidRPr="007463A9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  <w:highlight w:val="lightGray"/>
              </w:rPr>
              <w:t>º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53FD260A" w14:textId="77777777" w:rsidR="004726FF" w:rsidRPr="0019213D" w:rsidRDefault="004726FF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14:paraId="31A93675" w14:textId="77777777" w:rsidR="004726FF" w:rsidRPr="00272AEC" w:rsidRDefault="00272AEC" w:rsidP="00320312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24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:rsidR="007F7EBA" w:rsidRPr="00633E44" w14:paraId="6B977948" w14:textId="77777777" w:rsidTr="00AE306B"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14:paraId="2D129A03" w14:textId="57F8C0B3" w:rsidR="007F7EBA" w:rsidRPr="00394F47" w:rsidRDefault="007F3441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9928" w:type="dxa"/>
            <w:gridSpan w:val="48"/>
            <w:shd w:val="clear" w:color="auto" w:fill="auto"/>
          </w:tcPr>
          <w:p w14:paraId="3DAB3184" w14:textId="3E05BFCD" w:rsidR="001B3611" w:rsidRPr="002C1154" w:rsidRDefault="00266D27" w:rsidP="001B3611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 w:rsidRPr="00266D27">
              <w:rPr>
                <w:rFonts w:ascii="Al-QuranAlKareem" w:eastAsiaTheme="minorHAnsi" w:hAnsi="Al-QuranAlKareem"/>
                <w:b/>
                <w:bCs/>
                <w:sz w:val="28"/>
                <w:szCs w:val="28"/>
                <w:rtl/>
              </w:rPr>
              <w:t>القوس</w:t>
            </w:r>
            <w:r w:rsidRPr="00266D27">
              <w:rPr>
                <w:rFonts w:ascii="Al-QuranAlKareem" w:eastAsiaTheme="minorHAnsi" w:hAnsi="Al-QuranAlKareem"/>
                <w:b/>
                <w:bCs/>
                <w:sz w:val="28"/>
                <w:szCs w:val="28"/>
              </w:rPr>
              <w:t xml:space="preserve"> </w:t>
            </w:r>
            <w:r w:rsidRPr="00266D27">
              <w:rPr>
                <w:rFonts w:ascii="Al-QuranAlKareem" w:eastAsiaTheme="minorHAnsi" w:hAnsi="Al-QuranAlKareem"/>
                <w:b/>
                <w:bCs/>
                <w:sz w:val="28"/>
                <w:szCs w:val="28"/>
                <w:rtl/>
              </w:rPr>
              <w:t>الذي</w:t>
            </w:r>
            <w:r w:rsidRPr="00266D27">
              <w:rPr>
                <w:rFonts w:ascii="Al-QuranAlKareem" w:eastAsiaTheme="minorHAnsi" w:hAnsi="Al-QuranAlKareem"/>
                <w:b/>
                <w:bCs/>
                <w:sz w:val="28"/>
                <w:szCs w:val="28"/>
              </w:rPr>
              <w:t xml:space="preserve"> </w:t>
            </w:r>
            <w:r w:rsidRPr="00266D27">
              <w:rPr>
                <w:rFonts w:ascii="Al-QuranAlKareem" w:eastAsiaTheme="minorHAnsi" w:hAnsi="Al-QuranAlKareem"/>
                <w:b/>
                <w:bCs/>
                <w:sz w:val="28"/>
                <w:szCs w:val="28"/>
                <w:rtl/>
              </w:rPr>
              <w:t>قياسه</w:t>
            </w:r>
            <w:r w:rsidRPr="00266D27">
              <w:rPr>
                <w:rFonts w:ascii="Al-QuranAlKareem" w:eastAsiaTheme="minorHAnsi" w:hAnsi="Al-QuranAlKareem"/>
                <w:b/>
                <w:bCs/>
                <w:sz w:val="28"/>
                <w:szCs w:val="28"/>
              </w:rPr>
              <w:t xml:space="preserve"> </w:t>
            </w:r>
            <w:r w:rsidRPr="00266D27">
              <w:rPr>
                <w:rFonts w:ascii="Al-QuranAlKareem" w:eastAsiaTheme="minorHAnsi" w:hAnsi="Al-QuranAlKareem"/>
                <w:b/>
                <w:bCs/>
                <w:sz w:val="28"/>
                <w:szCs w:val="28"/>
                <w:rtl/>
              </w:rPr>
              <w:t>أقل من</w:t>
            </w:r>
            <w:r>
              <w:rPr>
                <w:rFonts w:asciiTheme="majorBidi" w:eastAsiaTheme="minorHAnsi" w:hAnsiTheme="majorBidi" w:cstheme="majorBidi" w:hint="cs"/>
                <w:sz w:val="30"/>
                <w:szCs w:val="30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180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°</m:t>
                  </m:r>
                </m:sup>
              </m:sSup>
            </m:oMath>
            <w:r>
              <w:rPr>
                <w:rFonts w:asciiTheme="majorBidi" w:hAnsiTheme="majorBidi" w:cstheme="majorBidi" w:hint="cs"/>
                <w:sz w:val="30"/>
                <w:szCs w:val="30"/>
                <w:rtl/>
              </w:rPr>
              <w:t xml:space="preserve"> </w:t>
            </w:r>
            <w:proofErr w:type="gramStart"/>
            <w:r w:rsidRPr="00266D27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يسمى :</w:t>
            </w:r>
            <w:proofErr w:type="gramEnd"/>
          </w:p>
        </w:tc>
      </w:tr>
      <w:tr w:rsidR="00B21A85" w:rsidRPr="00B8306D" w14:paraId="4243C56D" w14:textId="77777777" w:rsidTr="00AE306B"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14:paraId="2D14A150" w14:textId="77777777" w:rsidR="00B21A85" w:rsidRPr="00394F47" w:rsidRDefault="00B21A85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  <w:vAlign w:val="center"/>
          </w:tcPr>
          <w:p w14:paraId="0B7D521B" w14:textId="77777777" w:rsidR="00B21A85" w:rsidRPr="0032359D" w:rsidRDefault="00B21A85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  <w:vAlign w:val="center"/>
          </w:tcPr>
          <w:p w14:paraId="61C399B1" w14:textId="77777777" w:rsidR="00B21A85" w:rsidRPr="00B21A85" w:rsidRDefault="00AF76C5" w:rsidP="00DC58EC">
            <w:pPr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 w:rsidRPr="006678E0">
              <w:rPr>
                <w:rFonts w:hint="cs"/>
                <w:b/>
                <w:bCs/>
                <w:sz w:val="28"/>
                <w:szCs w:val="28"/>
                <w:rtl/>
              </w:rPr>
              <w:t>دائرة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14:paraId="27EC0ADF" w14:textId="77777777" w:rsidR="00B21A85" w:rsidRPr="0019213D" w:rsidRDefault="00B21A85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14:paraId="2569D23F" w14:textId="77777777" w:rsidR="00B21A85" w:rsidRPr="00B21A85" w:rsidRDefault="00B21A85" w:rsidP="00DC58EC">
            <w:pPr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 w:rsidRPr="00B21A85">
              <w:rPr>
                <w:rFonts w:ascii="Al-QuranAlKareem" w:eastAsiaTheme="minorHAnsi" w:hAnsi="Al-QuranAlKareem"/>
                <w:b/>
                <w:bCs/>
                <w:sz w:val="28"/>
                <w:szCs w:val="28"/>
                <w:rtl/>
              </w:rPr>
              <w:t>قوس</w:t>
            </w:r>
            <w:r w:rsidRPr="00B21A8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أكبر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  <w:vAlign w:val="center"/>
          </w:tcPr>
          <w:p w14:paraId="67B38E6E" w14:textId="77777777" w:rsidR="00B21A85" w:rsidRPr="0019213D" w:rsidRDefault="00B21A85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  <w:vAlign w:val="center"/>
          </w:tcPr>
          <w:p w14:paraId="6E6C001A" w14:textId="77777777" w:rsidR="00B21A85" w:rsidRPr="006678E0" w:rsidRDefault="00AF76C5" w:rsidP="00DC58EC">
            <w:pPr>
              <w:rPr>
                <w:b/>
                <w:bCs/>
                <w:sz w:val="28"/>
                <w:szCs w:val="28"/>
                <w:rtl/>
              </w:rPr>
            </w:pPr>
            <w:r w:rsidRPr="007463A9">
              <w:rPr>
                <w:rFonts w:ascii="Al-QuranAlKareem" w:eastAsiaTheme="minorHAnsi" w:hAnsi="Al-QuranAlKareem"/>
                <w:b/>
                <w:bCs/>
                <w:sz w:val="28"/>
                <w:szCs w:val="28"/>
                <w:highlight w:val="lightGray"/>
                <w:rtl/>
              </w:rPr>
              <w:t>قوس</w:t>
            </w:r>
            <w:r w:rsidRPr="007463A9">
              <w:rPr>
                <w:rFonts w:ascii="Al-QuranAlKareem" w:hAnsi="Al-QuranAlKareem"/>
                <w:b/>
                <w:bCs/>
                <w:sz w:val="28"/>
                <w:szCs w:val="28"/>
                <w:highlight w:val="lightGray"/>
                <w:rtl/>
              </w:rPr>
              <w:t xml:space="preserve"> أصغر</w:t>
            </w:r>
            <w:r>
              <w:rPr>
                <w:rFonts w:ascii="Al-QuranAlKareem" w:hAnsi="Al-QuranAlKareem" w:hint="cs"/>
                <w:b/>
                <w:bCs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404CE619" w14:textId="77777777" w:rsidR="00B21A85" w:rsidRPr="0019213D" w:rsidRDefault="00B21A85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14:paraId="61242246" w14:textId="77777777" w:rsidR="00B21A85" w:rsidRPr="006678E0" w:rsidRDefault="00B21A85" w:rsidP="00DC58EC">
            <w:pPr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 w:rsidRPr="006678E0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نصف دائرة .</w:t>
            </w:r>
          </w:p>
        </w:tc>
      </w:tr>
      <w:tr w:rsidR="00320312" w:rsidRPr="002C1154" w14:paraId="300D194A" w14:textId="77777777" w:rsidTr="00AE306B"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14:paraId="3CF9B2F3" w14:textId="11643FC9" w:rsidR="00320312" w:rsidRPr="00394F47" w:rsidRDefault="007F3441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9928" w:type="dxa"/>
            <w:gridSpan w:val="48"/>
            <w:shd w:val="clear" w:color="auto" w:fill="auto"/>
          </w:tcPr>
          <w:p w14:paraId="5252F1A3" w14:textId="77777777" w:rsidR="00830BD0" w:rsidRDefault="00351DC3" w:rsidP="00351DC3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61312" behindDoc="0" locked="0" layoutInCell="1" allowOverlap="1" wp14:anchorId="7C252415" wp14:editId="37E6406D">
                  <wp:simplePos x="0" y="0"/>
                  <wp:positionH relativeFrom="column">
                    <wp:posOffset>-41911</wp:posOffset>
                  </wp:positionH>
                  <wp:positionV relativeFrom="paragraph">
                    <wp:posOffset>45720</wp:posOffset>
                  </wp:positionV>
                  <wp:extent cx="1190625" cy="838200"/>
                  <wp:effectExtent l="19050" t="0" r="9525" b="0"/>
                  <wp:wrapNone/>
                  <wp:docPr id="227" name="Picture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320312"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في الشكل </w:t>
            </w:r>
            <w:proofErr w:type="gramStart"/>
            <w:r w:rsidR="00320312"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>المجاور</w:t>
            </w:r>
            <w:r w:rsidR="00320312"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  </w:t>
            </w:r>
            <w:r w:rsidR="00320312">
              <w:rPr>
                <w:rFonts w:cs="Times New Roman"/>
                <w:bCs/>
                <w:i/>
                <w:iCs/>
                <w:sz w:val="28"/>
                <w:szCs w:val="28"/>
                <w:lang w:bidi="ar-EG"/>
              </w:rPr>
              <w:t>x</w:t>
            </w:r>
            <w:proofErr w:type="gramEnd"/>
            <w:r w:rsidR="00320312">
              <w:rPr>
                <w:rFonts w:ascii="Al-QuranAlKareem" w:hAnsi="Al-QuranAlKareem" w:hint="cs"/>
                <w:bCs/>
                <w:i/>
                <w:iCs/>
                <w:sz w:val="28"/>
                <w:szCs w:val="28"/>
                <w:rtl/>
              </w:rPr>
              <w:t xml:space="preserve">  </w:t>
            </w:r>
            <w:r w:rsidR="00320312" w:rsidRPr="002C1154">
              <w:rPr>
                <w:rFonts w:ascii="Al-QuranAlKareem" w:hAnsi="Al-QuranAlKareem"/>
                <w:bCs/>
                <w:i/>
                <w:iCs/>
                <w:sz w:val="28"/>
                <w:szCs w:val="28"/>
                <w:rtl/>
              </w:rPr>
              <w:t xml:space="preserve"> </w:t>
            </w:r>
            <w:r w:rsidR="00320312"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>تساوي:ـ</w:t>
            </w:r>
            <w:r w:rsidR="00320312" w:rsidRPr="002C1154">
              <w:rPr>
                <w:rFonts w:ascii="Al-QuranAlKareem" w:hAnsi="Al-QuranAlKareem"/>
                <w:bCs/>
                <w:sz w:val="28"/>
                <w:szCs w:val="28"/>
              </w:rPr>
              <w:t xml:space="preserve"> </w:t>
            </w:r>
            <w:r w:rsidR="00320312"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 </w:t>
            </w:r>
          </w:p>
          <w:p w14:paraId="27F5DE58" w14:textId="77777777" w:rsidR="00073ED1" w:rsidRDefault="00073ED1" w:rsidP="00351DC3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  <w:p w14:paraId="55EE80A2" w14:textId="77777777" w:rsidR="00E5172A" w:rsidRDefault="00E5172A" w:rsidP="00351DC3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  <w:p w14:paraId="068B3EF6" w14:textId="77777777" w:rsidR="00E5172A" w:rsidRDefault="00E5172A" w:rsidP="00351DC3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  <w:p w14:paraId="530CE07E" w14:textId="39C99CA5" w:rsidR="00E5172A" w:rsidRPr="002C1154" w:rsidRDefault="00E5172A" w:rsidP="00351DC3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</w:tc>
      </w:tr>
      <w:tr w:rsidR="004E4A81" w:rsidRPr="00B97F37" w14:paraId="0CF7F44D" w14:textId="77777777" w:rsidTr="00AE306B"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14:paraId="01900BB8" w14:textId="77777777" w:rsidR="004E4A81" w:rsidRPr="00394F47" w:rsidRDefault="004E4A81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14:paraId="0E1E5189" w14:textId="77777777" w:rsidR="004E4A81" w:rsidRPr="004E4A81" w:rsidRDefault="004E4A81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4E4A81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14:paraId="3C2AB762" w14:textId="77777777" w:rsidR="004E4A81" w:rsidRPr="004E4A81" w:rsidRDefault="004616CD" w:rsidP="00DC58EC">
            <w:pPr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432" w:type="dxa"/>
            <w:gridSpan w:val="6"/>
            <w:shd w:val="clear" w:color="auto" w:fill="auto"/>
          </w:tcPr>
          <w:p w14:paraId="4DC9FBF0" w14:textId="77777777" w:rsidR="004E4A81" w:rsidRPr="0019213D" w:rsidRDefault="004616CD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14:paraId="58D2F35D" w14:textId="77777777" w:rsidR="004E4A81" w:rsidRPr="00633E44" w:rsidRDefault="004616CD" w:rsidP="00DC58EC">
            <w:p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4616CD">
              <w:rPr>
                <w:sz w:val="28"/>
                <w:szCs w:val="28"/>
                <w:highlight w:val="lightGray"/>
              </w:rPr>
              <w:t>2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14:paraId="2FCF1412" w14:textId="77777777" w:rsidR="004E4A81" w:rsidRDefault="004616CD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</w:tcPr>
          <w:p w14:paraId="3641D5D9" w14:textId="77777777" w:rsidR="004E4A81" w:rsidRDefault="004E4A81" w:rsidP="00DC58E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14:paraId="16B5C179" w14:textId="77777777" w:rsidR="004E4A81" w:rsidRDefault="004E4A81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14:paraId="55CBF80D" w14:textId="77777777" w:rsidR="004E4A81" w:rsidRDefault="004E4A81" w:rsidP="00DC58EC">
            <w:pPr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E176F3" w:rsidRPr="002C1154" w14:paraId="3D9C83C0" w14:textId="77777777" w:rsidTr="00AE306B"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14:paraId="1F63DED4" w14:textId="0FB96FF6" w:rsidR="00E176F3" w:rsidRPr="00394F47" w:rsidRDefault="007F3441" w:rsidP="00E176F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9928" w:type="dxa"/>
            <w:gridSpan w:val="48"/>
            <w:shd w:val="clear" w:color="auto" w:fill="auto"/>
          </w:tcPr>
          <w:p w14:paraId="55682EF9" w14:textId="26FB0EC1" w:rsidR="00830BD0" w:rsidRDefault="00351DC3" w:rsidP="00351DC3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62336" behindDoc="0" locked="0" layoutInCell="1" allowOverlap="1" wp14:anchorId="174266BF" wp14:editId="696C7C5C">
                  <wp:simplePos x="0" y="0"/>
                  <wp:positionH relativeFrom="column">
                    <wp:posOffset>-41911</wp:posOffset>
                  </wp:positionH>
                  <wp:positionV relativeFrom="paragraph">
                    <wp:posOffset>150495</wp:posOffset>
                  </wp:positionV>
                  <wp:extent cx="1304925" cy="790575"/>
                  <wp:effectExtent l="19050" t="0" r="9525" b="0"/>
                  <wp:wrapNone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E176F3"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في الشكل </w:t>
            </w:r>
            <w:proofErr w:type="gramStart"/>
            <w:r w:rsidR="00E176F3"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>المجاور</w:t>
            </w:r>
            <w:r w:rsidR="00E176F3"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  </w:t>
            </w:r>
            <w:r w:rsidR="00E176F3">
              <w:rPr>
                <w:rFonts w:cs="Times New Roman"/>
                <w:bCs/>
                <w:i/>
                <w:iCs/>
                <w:sz w:val="28"/>
                <w:szCs w:val="28"/>
                <w:lang w:bidi="ar-EG"/>
              </w:rPr>
              <w:t>x</w:t>
            </w:r>
            <w:proofErr w:type="gramEnd"/>
            <w:r w:rsidR="00E176F3">
              <w:rPr>
                <w:rFonts w:ascii="Al-QuranAlKareem" w:hAnsi="Al-QuranAlKareem" w:hint="cs"/>
                <w:bCs/>
                <w:i/>
                <w:iCs/>
                <w:sz w:val="28"/>
                <w:szCs w:val="28"/>
                <w:rtl/>
              </w:rPr>
              <w:t xml:space="preserve">  </w:t>
            </w:r>
            <w:r w:rsidR="00E176F3" w:rsidRPr="002C1154">
              <w:rPr>
                <w:rFonts w:ascii="Al-QuranAlKareem" w:hAnsi="Al-QuranAlKareem"/>
                <w:bCs/>
                <w:i/>
                <w:iCs/>
                <w:sz w:val="28"/>
                <w:szCs w:val="28"/>
                <w:rtl/>
              </w:rPr>
              <w:t xml:space="preserve"> </w:t>
            </w:r>
            <w:r w:rsidR="00E176F3"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>تساوي:ـ</w:t>
            </w:r>
            <w:r w:rsidR="00E176F3" w:rsidRPr="002C1154">
              <w:rPr>
                <w:rFonts w:ascii="Al-QuranAlKareem" w:hAnsi="Al-QuranAlKareem"/>
                <w:bCs/>
                <w:sz w:val="28"/>
                <w:szCs w:val="28"/>
              </w:rPr>
              <w:t xml:space="preserve"> </w:t>
            </w:r>
            <w:r w:rsidR="00E176F3"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 </w:t>
            </w:r>
          </w:p>
          <w:p w14:paraId="0871BC1D" w14:textId="0E4A4848" w:rsidR="00E5172A" w:rsidRDefault="00E5172A" w:rsidP="00351DC3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  <w:p w14:paraId="52C397EB" w14:textId="34A80131" w:rsidR="00E5172A" w:rsidRDefault="00E5172A" w:rsidP="00351DC3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  <w:p w14:paraId="2C428114" w14:textId="77777777" w:rsidR="00E5172A" w:rsidRDefault="00E5172A" w:rsidP="00351DC3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  <w:p w14:paraId="18DEFCFF" w14:textId="77777777" w:rsidR="00073ED1" w:rsidRPr="002C1154" w:rsidRDefault="00073ED1" w:rsidP="00351DC3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</w:tc>
      </w:tr>
      <w:tr w:rsidR="00830BD0" w:rsidRPr="00B97F37" w14:paraId="63F2DB0D" w14:textId="77777777" w:rsidTr="00AE306B"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14:paraId="387730AC" w14:textId="77777777" w:rsidR="00830BD0" w:rsidRPr="00394F47" w:rsidRDefault="00830BD0" w:rsidP="00DC58EC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14:paraId="4F92FABE" w14:textId="77777777" w:rsidR="00830BD0" w:rsidRPr="0019213D" w:rsidRDefault="00830BD0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14:paraId="54AA3712" w14:textId="77777777" w:rsidR="00830BD0" w:rsidRPr="00D829AC" w:rsidRDefault="00830BD0" w:rsidP="00DC58EC">
            <w:pPr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432" w:type="dxa"/>
            <w:gridSpan w:val="6"/>
            <w:shd w:val="clear" w:color="auto" w:fill="auto"/>
          </w:tcPr>
          <w:p w14:paraId="210F8488" w14:textId="77777777" w:rsidR="00830BD0" w:rsidRPr="0019213D" w:rsidRDefault="00830BD0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14:paraId="6B5C2AD2" w14:textId="77777777" w:rsidR="00830BD0" w:rsidRPr="00633E44" w:rsidRDefault="004616CD" w:rsidP="00DC58EC">
            <w:p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351DC3">
              <w:rPr>
                <w:sz w:val="28"/>
                <w:szCs w:val="28"/>
                <w:highlight w:val="lightGray"/>
              </w:rPr>
              <w:t>9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14:paraId="49E3BD30" w14:textId="77777777" w:rsidR="00830BD0" w:rsidRDefault="00830BD0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</w:tcPr>
          <w:p w14:paraId="40DDC0DD" w14:textId="77777777" w:rsidR="00830BD0" w:rsidRPr="00D829AC" w:rsidRDefault="00830BD0" w:rsidP="00DC58EC">
            <w:pPr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14:paraId="163CC3BE" w14:textId="77777777" w:rsidR="00830BD0" w:rsidRDefault="00830BD0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14:paraId="342E0141" w14:textId="77777777" w:rsidR="00830BD0" w:rsidRPr="00633E44" w:rsidRDefault="004616CD" w:rsidP="00DC58E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E176F3" w:rsidRPr="002C1154" w14:paraId="26746D48" w14:textId="77777777" w:rsidTr="00AE306B"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14:paraId="76CA63A7" w14:textId="3704D183" w:rsidR="00E176F3" w:rsidRPr="00394F47" w:rsidRDefault="007F3441" w:rsidP="00E176F3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9928" w:type="dxa"/>
            <w:gridSpan w:val="48"/>
            <w:shd w:val="clear" w:color="auto" w:fill="auto"/>
          </w:tcPr>
          <w:p w14:paraId="4D5DE704" w14:textId="2F111956" w:rsidR="001B3611" w:rsidRPr="00501D32" w:rsidRDefault="00501D32" w:rsidP="001B3611">
            <w:pPr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</w:pP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إذا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تعامد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مستقيم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مع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نصف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قطر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دائرة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عند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نهايته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على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الدائرة، فإن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هذا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المستقيم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proofErr w:type="gramStart"/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يكون:ـ</w:t>
            </w:r>
            <w:proofErr w:type="gramEnd"/>
          </w:p>
        </w:tc>
      </w:tr>
      <w:tr w:rsidR="00501D32" w:rsidRPr="00B97F37" w14:paraId="5EC66090" w14:textId="77777777" w:rsidTr="00AE306B"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14:paraId="5B911B0D" w14:textId="77777777" w:rsidR="00501D32" w:rsidRPr="00394F47" w:rsidRDefault="00501D32" w:rsidP="00DC58EC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14:paraId="68C7AEE4" w14:textId="77777777" w:rsidR="00501D32" w:rsidRPr="0032359D" w:rsidRDefault="00501D32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  <w:vAlign w:val="center"/>
          </w:tcPr>
          <w:p w14:paraId="4F8D539E" w14:textId="77777777" w:rsidR="00501D32" w:rsidRPr="00501D32" w:rsidRDefault="00501D32" w:rsidP="004616CD">
            <w:pPr>
              <w:tabs>
                <w:tab w:val="right" w:pos="10204"/>
              </w:tabs>
              <w:rPr>
                <w:rFonts w:ascii="Al-QuranAlKareem" w:hAnsi="Al-QuranAlKareem"/>
                <w:b/>
                <w:bCs/>
                <w:sz w:val="28"/>
                <w:szCs w:val="28"/>
                <w:lang w:bidi="ar-EG"/>
              </w:rPr>
            </w:pPr>
            <w:r w:rsidRPr="00413DA1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="004616CD" w:rsidRPr="00501D32">
              <w:rPr>
                <w:rFonts w:ascii="Al-QuranAlKareem" w:hAnsi="Al-QuranAlKareem"/>
                <w:b/>
                <w:bCs/>
                <w:sz w:val="25"/>
                <w:szCs w:val="25"/>
                <w:rtl/>
              </w:rPr>
              <w:t>قطرللدائرة</w:t>
            </w:r>
            <w:proofErr w:type="spellEnd"/>
            <w:r w:rsidR="004616CD"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            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</w:t>
            </w:r>
            <w:r w:rsidR="004616CD">
              <w:rPr>
                <w:rFonts w:ascii="Al-QuranAlKareem" w:hAnsi="Al-QuranAlKareem" w:hint="cs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</w:p>
        </w:tc>
        <w:tc>
          <w:tcPr>
            <w:tcW w:w="432" w:type="dxa"/>
            <w:gridSpan w:val="6"/>
            <w:shd w:val="clear" w:color="auto" w:fill="auto"/>
          </w:tcPr>
          <w:p w14:paraId="7BCDB8B9" w14:textId="77777777" w:rsidR="00501D32" w:rsidRPr="0019213D" w:rsidRDefault="00501D32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14:paraId="1E3499BB" w14:textId="77777777" w:rsidR="00501D32" w:rsidRPr="00501D32" w:rsidRDefault="004616CD" w:rsidP="00DC58EC">
            <w:pPr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 w:rsidRPr="007463A9">
              <w:rPr>
                <w:rFonts w:ascii="Al-QuranAlKareem" w:hAnsi="Al-QuranAlKareem"/>
                <w:b/>
                <w:bCs/>
                <w:sz w:val="25"/>
                <w:szCs w:val="25"/>
                <w:highlight w:val="lightGray"/>
                <w:rtl/>
              </w:rPr>
              <w:t>مماس للدائرة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   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14:paraId="62FA4C9C" w14:textId="77777777" w:rsidR="00501D32" w:rsidRPr="0019213D" w:rsidRDefault="00501D32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  <w:vAlign w:val="center"/>
          </w:tcPr>
          <w:p w14:paraId="3759E6EC" w14:textId="77777777" w:rsidR="00501D32" w:rsidRPr="00501D32" w:rsidRDefault="00501D32" w:rsidP="00DC58EC">
            <w:pPr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</w:pPr>
            <w:r w:rsidRPr="00501D32">
              <w:rPr>
                <w:rFonts w:ascii="Al-QuranAlKareem" w:hAnsi="Al-QuranAlKareem"/>
                <w:b/>
                <w:bCs/>
                <w:sz w:val="25"/>
                <w:szCs w:val="25"/>
                <w:rtl/>
              </w:rPr>
              <w:t>وتر</w:t>
            </w:r>
            <w:r w:rsidRPr="00501D32">
              <w:rPr>
                <w:rFonts w:ascii="Al-QuranAlKareem" w:hAnsi="Al-QuranAlKareem"/>
                <w:b/>
                <w:bCs/>
                <w:sz w:val="25"/>
                <w:szCs w:val="25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5"/>
                <w:szCs w:val="25"/>
                <w:rtl/>
              </w:rPr>
              <w:t>للدائرة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i/>
                <w:iCs/>
                <w:sz w:val="28"/>
                <w:szCs w:val="28"/>
                <w:rtl/>
                <w:lang w:bidi="ar-EG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         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14:paraId="0EFCB4F1" w14:textId="77777777" w:rsidR="00501D32" w:rsidRPr="0019213D" w:rsidRDefault="00501D32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14:paraId="0FB646CA" w14:textId="77777777" w:rsidR="00501D32" w:rsidRPr="00501D32" w:rsidRDefault="00501D32" w:rsidP="00DC58EC">
            <w:pPr>
              <w:tabs>
                <w:tab w:val="right" w:pos="10204"/>
              </w:tabs>
              <w:rPr>
                <w:rFonts w:ascii="Al-QuranAlKareem" w:hAnsi="Al-QuranAlKareem"/>
                <w:b/>
                <w:bCs/>
                <w:sz w:val="28"/>
                <w:szCs w:val="28"/>
                <w:lang w:bidi="ar-EG"/>
              </w:rPr>
            </w:pPr>
            <w:r w:rsidRPr="00501D32">
              <w:rPr>
                <w:rFonts w:ascii="Al-QuranAlKareem" w:hAnsi="Al-QuranAlKareem"/>
                <w:b/>
                <w:bCs/>
                <w:sz w:val="25"/>
                <w:szCs w:val="25"/>
                <w:rtl/>
              </w:rPr>
              <w:t>مركز</w:t>
            </w:r>
            <w:r w:rsidRPr="00501D32">
              <w:rPr>
                <w:rFonts w:ascii="Al-QuranAlKareem" w:hAnsi="Al-QuranAlKareem"/>
                <w:b/>
                <w:bCs/>
                <w:sz w:val="25"/>
                <w:szCs w:val="25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5"/>
                <w:szCs w:val="25"/>
                <w:rtl/>
              </w:rPr>
              <w:t>للدائرة</w:t>
            </w:r>
          </w:p>
        </w:tc>
      </w:tr>
      <w:tr w:rsidR="00E176F3" w:rsidRPr="002C1154" w14:paraId="32B2CCF1" w14:textId="77777777" w:rsidTr="00AE306B"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14:paraId="7B736274" w14:textId="7609D4B6" w:rsidR="00E176F3" w:rsidRPr="00394F47" w:rsidRDefault="007F3441" w:rsidP="00E176F3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9928" w:type="dxa"/>
            <w:gridSpan w:val="48"/>
            <w:shd w:val="clear" w:color="auto" w:fill="auto"/>
          </w:tcPr>
          <w:p w14:paraId="61F8C16D" w14:textId="77777777" w:rsidR="00073ED1" w:rsidRDefault="00EC78C6" w:rsidP="00073ED1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60288" behindDoc="0" locked="0" layoutInCell="1" allowOverlap="1" wp14:anchorId="01EBC080" wp14:editId="4C449144">
                  <wp:simplePos x="0" y="0"/>
                  <wp:positionH relativeFrom="column">
                    <wp:posOffset>-41911</wp:posOffset>
                  </wp:positionH>
                  <wp:positionV relativeFrom="paragraph">
                    <wp:posOffset>40005</wp:posOffset>
                  </wp:positionV>
                  <wp:extent cx="1304925" cy="590550"/>
                  <wp:effectExtent l="19050" t="0" r="9525" b="0"/>
                  <wp:wrapNone/>
                  <wp:docPr id="215" name="Picture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5904" cy="5909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545020"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في الشكل </w:t>
            </w:r>
            <w:proofErr w:type="gramStart"/>
            <w:r w:rsidR="00545020"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>المجاور</w:t>
            </w:r>
            <w:r w:rsidR="00545020"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  </w:t>
            </w:r>
            <w:r w:rsidR="00545020">
              <w:rPr>
                <w:rFonts w:cs="Times New Roman"/>
                <w:bCs/>
                <w:i/>
                <w:iCs/>
                <w:sz w:val="28"/>
                <w:szCs w:val="28"/>
                <w:lang w:bidi="ar-EG"/>
              </w:rPr>
              <w:t>x</w:t>
            </w:r>
            <w:proofErr w:type="gramEnd"/>
            <w:r w:rsidR="00545020">
              <w:rPr>
                <w:rFonts w:ascii="Al-QuranAlKareem" w:hAnsi="Al-QuranAlKareem" w:hint="cs"/>
                <w:bCs/>
                <w:i/>
                <w:iCs/>
                <w:sz w:val="28"/>
                <w:szCs w:val="28"/>
                <w:rtl/>
              </w:rPr>
              <w:t xml:space="preserve">  </w:t>
            </w:r>
            <w:r w:rsidR="00545020" w:rsidRPr="002C1154">
              <w:rPr>
                <w:rFonts w:ascii="Al-QuranAlKareem" w:hAnsi="Al-QuranAlKareem"/>
                <w:bCs/>
                <w:i/>
                <w:iCs/>
                <w:sz w:val="28"/>
                <w:szCs w:val="28"/>
                <w:rtl/>
              </w:rPr>
              <w:t xml:space="preserve"> </w:t>
            </w:r>
            <w:r w:rsidR="00545020"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>تساوي:ـ</w:t>
            </w:r>
            <w:r w:rsidR="00545020" w:rsidRPr="002C1154">
              <w:rPr>
                <w:rFonts w:ascii="Al-QuranAlKareem" w:hAnsi="Al-QuranAlKareem"/>
                <w:bCs/>
                <w:sz w:val="28"/>
                <w:szCs w:val="28"/>
              </w:rPr>
              <w:t xml:space="preserve"> </w:t>
            </w:r>
            <w:r w:rsidR="00545020"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 </w:t>
            </w:r>
            <w:r w:rsidR="00073ED1"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 </w:t>
            </w:r>
          </w:p>
          <w:p w14:paraId="60D678CC" w14:textId="77777777" w:rsidR="00E5172A" w:rsidRDefault="00E5172A" w:rsidP="00073ED1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  <w:p w14:paraId="1494FCCC" w14:textId="1EE524C5" w:rsidR="00E5172A" w:rsidRPr="002C1154" w:rsidRDefault="00E5172A" w:rsidP="00073ED1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</w:tc>
      </w:tr>
      <w:tr w:rsidR="00545020" w:rsidRPr="00B97F37" w14:paraId="07ADCC70" w14:textId="77777777" w:rsidTr="009E418E"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14:paraId="106D012F" w14:textId="77777777" w:rsidR="00545020" w:rsidRPr="00394F47" w:rsidRDefault="00545020" w:rsidP="00DC58EC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FFFFFF" w:themeFill="background1"/>
            <w:vAlign w:val="center"/>
          </w:tcPr>
          <w:p w14:paraId="40D3346D" w14:textId="77777777" w:rsidR="00545020" w:rsidRPr="0032359D" w:rsidRDefault="00545020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FFFFFF" w:themeFill="background1"/>
            <w:vAlign w:val="center"/>
          </w:tcPr>
          <w:p w14:paraId="018F16F6" w14:textId="77777777" w:rsidR="00545020" w:rsidRPr="006F75E6" w:rsidRDefault="006F75E6" w:rsidP="006F75E6">
            <w:pPr>
              <w:rPr>
                <w:sz w:val="28"/>
                <w:szCs w:val="28"/>
                <w:highlight w:val="lightGray"/>
                <w:rtl/>
              </w:rPr>
            </w:pPr>
            <w:r w:rsidRPr="007463A9">
              <w:rPr>
                <w:rFonts w:cs="Times New Roman"/>
                <w:sz w:val="28"/>
                <w:szCs w:val="28"/>
                <w:highlight w:val="lightGray"/>
              </w:rPr>
              <w:t>30</w:t>
            </w:r>
            <w:r w:rsidRPr="007463A9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  <w:highlight w:val="lightGray"/>
              </w:rPr>
              <w:t>º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14:paraId="69709B47" w14:textId="77777777" w:rsidR="00545020" w:rsidRPr="0019213D" w:rsidRDefault="00545020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14:paraId="2001F0AD" w14:textId="77777777" w:rsidR="00545020" w:rsidRPr="006F75E6" w:rsidRDefault="006F75E6" w:rsidP="00DC58EC">
            <w:pPr>
              <w:rPr>
                <w:sz w:val="28"/>
                <w:szCs w:val="28"/>
                <w:rtl/>
              </w:rPr>
            </w:pPr>
            <w:r w:rsidRPr="00E27E98">
              <w:rPr>
                <w:rFonts w:cs="Times New Roman"/>
                <w:sz w:val="28"/>
                <w:szCs w:val="28"/>
              </w:rPr>
              <w:t>6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14:paraId="057AE1C9" w14:textId="77777777" w:rsidR="00545020" w:rsidRDefault="00545020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</w:tcPr>
          <w:p w14:paraId="563493B1" w14:textId="77777777" w:rsidR="00545020" w:rsidRPr="00D829AC" w:rsidRDefault="006F75E6" w:rsidP="00DC58EC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9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14:paraId="3A12C591" w14:textId="77777777" w:rsidR="00545020" w:rsidRDefault="00545020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14:paraId="7D322476" w14:textId="77777777" w:rsidR="00545020" w:rsidRPr="00B97F37" w:rsidRDefault="00545020" w:rsidP="00DC58EC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12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:rsidR="00E176F3" w:rsidRPr="002C1154" w14:paraId="2675F785" w14:textId="77777777" w:rsidTr="009E418E"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14:paraId="3188AB0C" w14:textId="11C6EF75" w:rsidR="00E176F3" w:rsidRPr="00394F47" w:rsidRDefault="007F3441" w:rsidP="00E176F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9928" w:type="dxa"/>
            <w:gridSpan w:val="48"/>
            <w:shd w:val="clear" w:color="auto" w:fill="FFFFFF" w:themeFill="background1"/>
          </w:tcPr>
          <w:p w14:paraId="6316B456" w14:textId="095539C8" w:rsidR="00E176F3" w:rsidRDefault="0040593F" w:rsidP="00DC58EC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>
              <w:rPr>
                <w:rFonts w:cs="Times New Roman"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63360" behindDoc="0" locked="0" layoutInCell="1" allowOverlap="1" wp14:anchorId="7D85C255" wp14:editId="0F7D258D">
                  <wp:simplePos x="0" y="0"/>
                  <wp:positionH relativeFrom="column">
                    <wp:posOffset>15239</wp:posOffset>
                  </wp:positionH>
                  <wp:positionV relativeFrom="paragraph">
                    <wp:posOffset>100965</wp:posOffset>
                  </wp:positionV>
                  <wp:extent cx="1133475" cy="762000"/>
                  <wp:effectExtent l="19050" t="0" r="9525" b="0"/>
                  <wp:wrapNone/>
                  <wp:docPr id="15" name="Picture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D055FA">
              <w:rPr>
                <w:rFonts w:cs="Times New Roman" w:hint="cs"/>
                <w:sz w:val="28"/>
                <w:szCs w:val="28"/>
                <w:rtl/>
              </w:rPr>
              <w:t>في الشكل المقابل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  <w:r>
              <w:rPr>
                <w:rFonts w:ascii="Cambria Math" w:eastAsia="UniMath-Italic" w:hAnsi="Cambria Math" w:cs="Tahoma"/>
                <w:sz w:val="22"/>
                <w:szCs w:val="22"/>
              </w:rPr>
              <w:t xml:space="preserve">  </w:t>
            </w:r>
            <w:r w:rsidRPr="00EC78C6">
              <w:rPr>
                <w:rFonts w:ascii="Cambria Math" w:eastAsia="UniMath-Italic" w:hAnsi="Cambria Math" w:cs="Tahoma"/>
              </w:rPr>
              <w:t xml:space="preserve">NP  </w:t>
            </w:r>
            <w:r w:rsidRPr="00EC78C6">
              <w:rPr>
                <w:rFonts w:ascii="Cambria Math" w:eastAsia="UniMath-Italic" w:hAnsi="Cambria Math" w:cs="UniMath-Italic"/>
                <w:i/>
                <w:iCs/>
              </w:rPr>
              <w:t xml:space="preserve"> </w:t>
            </w:r>
            <w:r w:rsidRPr="00EC78C6">
              <w:rPr>
                <w:rFonts w:ascii="Cambria Math" w:eastAsia="UniMath-Italic" w:hAnsi="Cambria Math" w:cs="Al-KsorZulfiMath" w:hint="cs"/>
                <w:i/>
                <w:iCs/>
                <w:rtl/>
              </w:rPr>
              <w:t>ل</w:t>
            </w:r>
            <w:r w:rsidRPr="00EC78C6">
              <w:rPr>
                <w:rFonts w:ascii="Cambria Math" w:eastAsia="UniMath-Italic" w:hAnsi="Cambria Math" w:cs="Al-KsorZulfiMath"/>
                <w:i/>
                <w:iCs/>
                <w:lang w:bidi="ar-EG"/>
              </w:rPr>
              <w:t>m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  <w:proofErr w:type="gramStart"/>
            <w:r>
              <w:rPr>
                <w:rFonts w:cs="Times New Roman" w:hint="cs"/>
                <w:sz w:val="28"/>
                <w:szCs w:val="28"/>
                <w:rtl/>
              </w:rPr>
              <w:t xml:space="preserve">تساوي </w:t>
            </w:r>
            <w:r w:rsidRPr="00413DA1">
              <w:rPr>
                <w:rFonts w:cs="Times New Roman" w:hint="cs"/>
                <w:sz w:val="28"/>
                <w:szCs w:val="28"/>
                <w:rtl/>
              </w:rPr>
              <w:t>:</w:t>
            </w:r>
            <w:proofErr w:type="gramEnd"/>
          </w:p>
          <w:p w14:paraId="7D0E77A6" w14:textId="77777777" w:rsidR="001B3611" w:rsidRDefault="001B3611" w:rsidP="00DC58EC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  <w:p w14:paraId="604359A8" w14:textId="77777777" w:rsidR="00E5172A" w:rsidRDefault="00E5172A" w:rsidP="00DC58EC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  <w:p w14:paraId="7911444B" w14:textId="77777777" w:rsidR="0040593F" w:rsidRPr="002C1154" w:rsidRDefault="0040593F" w:rsidP="00DC58EC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</w:tc>
      </w:tr>
      <w:tr w:rsidR="0040593F" w:rsidRPr="00B97F37" w14:paraId="0FBAA581" w14:textId="77777777" w:rsidTr="009E418E"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14:paraId="16A56FFA" w14:textId="77777777" w:rsidR="0040593F" w:rsidRPr="00394F47" w:rsidRDefault="0040593F" w:rsidP="00DC58EC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FFFFFF" w:themeFill="background1"/>
            <w:vAlign w:val="center"/>
          </w:tcPr>
          <w:p w14:paraId="63C5884F" w14:textId="77777777" w:rsidR="0040593F" w:rsidRPr="0032359D" w:rsidRDefault="0040593F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FFFFFF" w:themeFill="background1"/>
            <w:vAlign w:val="center"/>
          </w:tcPr>
          <w:p w14:paraId="2C0B2B46" w14:textId="77777777" w:rsidR="0040593F" w:rsidRPr="00703507" w:rsidRDefault="004616CD" w:rsidP="00DC58E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7463A9">
              <w:rPr>
                <w:rFonts w:cs="Times New Roman"/>
                <w:sz w:val="28"/>
                <w:szCs w:val="28"/>
                <w:highlight w:val="lightGray"/>
              </w:rPr>
              <w:t>120</w:t>
            </w:r>
            <w:r w:rsidRPr="007463A9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  <w:highlight w:val="lightGray"/>
              </w:rPr>
              <w:t>º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14:paraId="4387D779" w14:textId="77777777" w:rsidR="0040593F" w:rsidRPr="0019213D" w:rsidRDefault="0040593F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14:paraId="4D621BE4" w14:textId="77777777" w:rsidR="0040593F" w:rsidRPr="00703507" w:rsidRDefault="00703507" w:rsidP="00DC58EC">
            <w:pPr>
              <w:rPr>
                <w:sz w:val="28"/>
                <w:szCs w:val="28"/>
                <w:rtl/>
              </w:rPr>
            </w:pPr>
            <w:r w:rsidRPr="00E27E98">
              <w:rPr>
                <w:rFonts w:cs="Times New Roman"/>
                <w:sz w:val="28"/>
                <w:szCs w:val="28"/>
              </w:rPr>
              <w:t>6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  <w:vAlign w:val="center"/>
          </w:tcPr>
          <w:p w14:paraId="47D4D8FD" w14:textId="77777777" w:rsidR="0040593F" w:rsidRPr="0019213D" w:rsidRDefault="0040593F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  <w:vAlign w:val="center"/>
          </w:tcPr>
          <w:p w14:paraId="4B952F9C" w14:textId="77777777" w:rsidR="0040593F" w:rsidRPr="00703507" w:rsidRDefault="004616CD" w:rsidP="00DC58EC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3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35505B60" w14:textId="77777777" w:rsidR="0040593F" w:rsidRPr="0019213D" w:rsidRDefault="0040593F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14:paraId="66CE3456" w14:textId="77777777" w:rsidR="0040593F" w:rsidRPr="00F94EB4" w:rsidRDefault="00F94EB4" w:rsidP="00F94EB4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24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</w:tbl>
    <w:p w14:paraId="2E0AD374" w14:textId="77777777" w:rsidR="00F92668" w:rsidRDefault="00F92668" w:rsidP="00ED7847">
      <w:pPr>
        <w:tabs>
          <w:tab w:val="right" w:pos="10204"/>
        </w:tabs>
        <w:rPr>
          <w:u w:val="single"/>
          <w:rtl/>
        </w:rPr>
      </w:pPr>
    </w:p>
    <w:p w14:paraId="705EDABC" w14:textId="5472D616" w:rsidR="008B4AF1" w:rsidRPr="002770ED" w:rsidRDefault="008B4AF1" w:rsidP="00ED7847">
      <w:pPr>
        <w:tabs>
          <w:tab w:val="right" w:pos="10204"/>
        </w:tabs>
        <w:rPr>
          <w:rtl/>
        </w:rPr>
      </w:pPr>
      <w:r w:rsidRPr="002C1FBA">
        <w:rPr>
          <w:rFonts w:hint="cs"/>
          <w:u w:val="single"/>
          <w:rtl/>
        </w:rPr>
        <w:t>السؤال ا</w:t>
      </w:r>
      <w:r>
        <w:rPr>
          <w:rFonts w:hint="cs"/>
          <w:u w:val="single"/>
          <w:rtl/>
        </w:rPr>
        <w:t>لثاني</w:t>
      </w:r>
      <w:r>
        <w:rPr>
          <w:rFonts w:hint="cs"/>
          <w:rtl/>
        </w:rPr>
        <w:t xml:space="preserve">: ــ </w:t>
      </w:r>
      <w:proofErr w:type="spellStart"/>
      <w:r w:rsidR="00ED7847">
        <w:rPr>
          <w:rFonts w:hint="cs"/>
          <w:rtl/>
        </w:rPr>
        <w:t>ا</w:t>
      </w:r>
      <w:r w:rsidR="00067945">
        <w:rPr>
          <w:rFonts w:hint="cs"/>
          <w:rtl/>
        </w:rPr>
        <w:t>جيبي</w:t>
      </w:r>
      <w:proofErr w:type="spellEnd"/>
      <w:r w:rsidR="00067945">
        <w:rPr>
          <w:rFonts w:hint="cs"/>
          <w:rtl/>
        </w:rPr>
        <w:t xml:space="preserve"> عن المطلوب </w:t>
      </w:r>
      <w:r w:rsidR="00ED7847">
        <w:rPr>
          <w:rFonts w:hint="cs"/>
          <w:rtl/>
        </w:rPr>
        <w:t>فيما يلي:</w:t>
      </w:r>
      <w:r>
        <w:rPr>
          <w:rFonts w:hint="cs"/>
          <w:rtl/>
        </w:rPr>
        <w:t xml:space="preserve"> </w:t>
      </w:r>
    </w:p>
    <w:tbl>
      <w:tblPr>
        <w:tblStyle w:val="1"/>
        <w:bidiVisual/>
        <w:tblW w:w="10900" w:type="dxa"/>
        <w:tblInd w:w="230" w:type="dxa"/>
        <w:tblLayout w:type="fixed"/>
        <w:tblLook w:val="01E0" w:firstRow="1" w:lastRow="1" w:firstColumn="1" w:lastColumn="1" w:noHBand="0" w:noVBand="0"/>
      </w:tblPr>
      <w:tblGrid>
        <w:gridCol w:w="550"/>
        <w:gridCol w:w="4299"/>
        <w:gridCol w:w="522"/>
        <w:gridCol w:w="5503"/>
        <w:gridCol w:w="16"/>
        <w:gridCol w:w="10"/>
      </w:tblGrid>
      <w:tr w:rsidR="00655769" w14:paraId="7D0303D5" w14:textId="77777777" w:rsidTr="00FD65E3">
        <w:trPr>
          <w:gridAfter w:val="2"/>
          <w:wAfter w:w="26" w:type="dxa"/>
          <w:trHeight w:val="480"/>
        </w:trPr>
        <w:tc>
          <w:tcPr>
            <w:tcW w:w="5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14:paraId="01FA5716" w14:textId="77777777" w:rsidR="00655769" w:rsidRDefault="00655769">
            <w:pPr>
              <w:jc w:val="center"/>
              <w:rPr>
                <w:rFonts w:cs="Al-KsorZulfiMath"/>
                <w:bCs/>
                <w:sz w:val="28"/>
                <w:szCs w:val="28"/>
              </w:rPr>
            </w:pPr>
            <w:r>
              <w:rPr>
                <w:rFonts w:cs="Traditional Arabic"/>
              </w:rPr>
              <w:t>1</w:t>
            </w:r>
            <w:r>
              <w:rPr>
                <w:rFonts w:cs="Al-KsorZulfiMath" w:hint="cs"/>
                <w:rtl/>
              </w:rPr>
              <w:t>~</w:t>
            </w:r>
          </w:p>
        </w:tc>
        <w:tc>
          <w:tcPr>
            <w:tcW w:w="4299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hideMark/>
          </w:tcPr>
          <w:p w14:paraId="7BEB92F9" w14:textId="6CCF7451" w:rsidR="00C17378" w:rsidRPr="00C17378" w:rsidRDefault="00067945" w:rsidP="00C17378">
            <w:pPr>
              <w:jc w:val="left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 w:rsidRPr="00067945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في الدائرة </w:t>
            </w:r>
            <w:r w:rsidRPr="00067945">
              <w:rPr>
                <w:rFonts w:ascii="Al-QuranAlKareem" w:hAnsi="Al-QuranAlKareem"/>
                <w:bCs/>
                <w:sz w:val="28"/>
                <w:szCs w:val="28"/>
              </w:rPr>
              <w:t>w</w:t>
            </w:r>
            <w:r w:rsidRPr="00067945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 إذا كان </w:t>
            </w:r>
            <w:r w:rsidRPr="00067945">
              <w:rPr>
                <w:rFonts w:ascii="Al-QuranAlKareem" w:hAnsi="Al-QuranAlKareem"/>
                <w:bCs/>
                <w:sz w:val="28"/>
                <w:szCs w:val="28"/>
              </w:rPr>
              <w:t>RS</w:t>
            </w:r>
            <w:r w:rsidRPr="00067945">
              <w:rPr>
                <w:rFonts w:ascii="Cambria Math" w:hAnsi="Cambria Math" w:cs="Cambria Math"/>
                <w:bCs/>
                <w:sz w:val="28"/>
                <w:szCs w:val="28"/>
              </w:rPr>
              <w:t>≅</w:t>
            </w:r>
            <w:r w:rsidRPr="00067945">
              <w:rPr>
                <w:rFonts w:ascii="Al-QuranAlKareem" w:hAnsi="Al-QuranAlKareem"/>
                <w:bCs/>
                <w:sz w:val="28"/>
                <w:szCs w:val="28"/>
              </w:rPr>
              <w:t>TV</w:t>
            </w:r>
            <w:r w:rsidRPr="00067945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 فأوجدي </w:t>
            </w:r>
            <w:r w:rsidRPr="00067945">
              <w:rPr>
                <w:rFonts w:ascii="Al-QuranAlKareem" w:hAnsi="Al-QuranAlKareem"/>
                <w:bCs/>
                <w:sz w:val="28"/>
                <w:szCs w:val="28"/>
              </w:rPr>
              <w:t>RS</w:t>
            </w:r>
            <w:r w:rsidRPr="00067945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؟    </w:t>
            </w:r>
          </w:p>
        </w:tc>
        <w:tc>
          <w:tcPr>
            <w:tcW w:w="52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17724C34" w14:textId="77777777" w:rsidR="00655769" w:rsidRDefault="00AC655D" w:rsidP="00320312">
            <w:pPr>
              <w:jc w:val="center"/>
              <w:rPr>
                <w:rFonts w:cs="Al-KsorZulfiMath"/>
                <w:bCs/>
                <w:sz w:val="28"/>
                <w:szCs w:val="28"/>
              </w:rPr>
            </w:pPr>
            <w:r>
              <w:rPr>
                <w:rFonts w:cs="Traditional Arabic"/>
              </w:rPr>
              <w:t>2</w:t>
            </w:r>
            <w:r w:rsidR="00655769">
              <w:rPr>
                <w:rFonts w:cs="Al-KsorZulfiMath" w:hint="cs"/>
                <w:rtl/>
              </w:rPr>
              <w:t>~</w:t>
            </w:r>
          </w:p>
        </w:tc>
        <w:tc>
          <w:tcPr>
            <w:tcW w:w="5503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14:paraId="16E2271B" w14:textId="396136FB" w:rsidR="00655769" w:rsidRPr="00067945" w:rsidRDefault="00AE306B" w:rsidP="00BA23C2">
            <w:pPr>
              <w:tabs>
                <w:tab w:val="right" w:pos="10204"/>
              </w:tabs>
              <w:jc w:val="left"/>
              <w:rPr>
                <w:rFonts w:asciiTheme="minorHAnsi" w:hAnsiTheme="minorHAnsi" w:cs="Times New Roman"/>
                <w:b/>
                <w:i/>
                <w:sz w:val="24"/>
                <w:szCs w:val="30"/>
                <w:rtl/>
              </w:rPr>
            </w:pPr>
            <w:proofErr w:type="gramStart"/>
            <w:r w:rsidRPr="00AE306B">
              <w:rPr>
                <w:rFonts w:asciiTheme="minorHAnsi" w:hAnsiTheme="minorHAnsi" w:cs="Times New Roman"/>
                <w:b/>
                <w:i/>
                <w:sz w:val="24"/>
                <w:szCs w:val="30"/>
                <w:rtl/>
              </w:rPr>
              <w:t xml:space="preserve">قيمة  </w:t>
            </w:r>
            <w:r w:rsidRPr="00AE306B">
              <w:rPr>
                <w:rFonts w:asciiTheme="minorHAnsi" w:hAnsiTheme="minorHAnsi" w:cs="Times New Roman"/>
                <w:b/>
                <w:i/>
                <w:sz w:val="24"/>
                <w:szCs w:val="30"/>
              </w:rPr>
              <w:t>X</w:t>
            </w:r>
            <w:proofErr w:type="gramEnd"/>
            <w:r w:rsidRPr="00AE306B">
              <w:rPr>
                <w:rFonts w:asciiTheme="minorHAnsi" w:hAnsiTheme="minorHAnsi" w:cs="Times New Roman"/>
                <w:b/>
                <w:i/>
                <w:sz w:val="24"/>
                <w:szCs w:val="30"/>
                <w:rtl/>
              </w:rPr>
              <w:t xml:space="preserve"> في الشكل المجاور</w:t>
            </w:r>
            <w:r>
              <w:rPr>
                <w:rFonts w:asciiTheme="minorHAnsi" w:hAnsiTheme="minorHAnsi" w:cs="Times New Roman" w:hint="cs"/>
                <w:b/>
                <w:i/>
                <w:sz w:val="24"/>
                <w:szCs w:val="30"/>
                <w:rtl/>
              </w:rPr>
              <w:t xml:space="preserve"> :</w:t>
            </w:r>
          </w:p>
        </w:tc>
      </w:tr>
      <w:tr w:rsidR="00C17378" w14:paraId="79198C1D" w14:textId="77777777" w:rsidTr="00FD65E3">
        <w:trPr>
          <w:trHeight w:val="2162"/>
        </w:trPr>
        <w:tc>
          <w:tcPr>
            <w:tcW w:w="4849" w:type="dxa"/>
            <w:gridSpan w:val="2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14:paraId="77B6F817" w14:textId="716E21F3" w:rsidR="00C17378" w:rsidRDefault="00067945">
            <w:pPr>
              <w:jc w:val="left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>
              <w:rPr>
                <w:noProof/>
                <w:rtl/>
              </w:rPr>
              <w:drawing>
                <wp:anchor distT="0" distB="0" distL="114300" distR="114300" simplePos="0" relativeHeight="251691008" behindDoc="1" locked="0" layoutInCell="1" allowOverlap="1" wp14:anchorId="16604AB0" wp14:editId="4E1111F3">
                  <wp:simplePos x="0" y="0"/>
                  <wp:positionH relativeFrom="column">
                    <wp:posOffset>41910</wp:posOffset>
                  </wp:positionH>
                  <wp:positionV relativeFrom="paragraph">
                    <wp:posOffset>76200</wp:posOffset>
                  </wp:positionV>
                  <wp:extent cx="1133475" cy="943610"/>
                  <wp:effectExtent l="0" t="76200" r="0" b="294640"/>
                  <wp:wrapTight wrapText="bothSides">
                    <wp:wrapPolygon edited="0">
                      <wp:start x="18514" y="-1744"/>
                      <wp:lineTo x="5808" y="-436"/>
                      <wp:lineTo x="0" y="1744"/>
                      <wp:lineTo x="0" y="28345"/>
                      <wp:lineTo x="3267" y="28345"/>
                      <wp:lineTo x="4719" y="28345"/>
                      <wp:lineTo x="15247" y="26600"/>
                      <wp:lineTo x="15247" y="26164"/>
                      <wp:lineTo x="19966" y="25728"/>
                      <wp:lineTo x="21055" y="21367"/>
                      <wp:lineTo x="19966" y="19187"/>
                      <wp:lineTo x="20329" y="19187"/>
                      <wp:lineTo x="20692" y="13518"/>
                      <wp:lineTo x="20692" y="5233"/>
                      <wp:lineTo x="20329" y="-1744"/>
                      <wp:lineTo x="18514" y="-1744"/>
                    </wp:wrapPolygon>
                  </wp:wrapTight>
                  <wp:docPr id="2" name="صورة 1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035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943610"/>
                          </a:xfrm>
                          <a:prstGeom prst="roundRect">
                            <a:avLst>
                              <a:gd name="adj" fmla="val 8594"/>
                            </a:avLst>
                          </a:prstGeom>
                          <a:solidFill>
                            <a:srgbClr val="FFFFFF">
                              <a:shade val="85000"/>
                            </a:srgbClr>
                          </a:solidFill>
                          <a:ln>
                            <a:noFill/>
                          </a:ln>
                          <a:effectLst>
                            <a:reflection blurRad="12700" stA="38000" endPos="28000" dist="5000" dir="5400000" sy="-100000" algn="bl" rotWithShape="0"/>
                          </a:effectLst>
                          <a:scene3d>
                            <a:camera prst="isometricOffAxis1Right"/>
                            <a:lightRig rig="threePt" dir="t"/>
                          </a:scene3d>
                        </pic:spPr>
                      </pic:pic>
                    </a:graphicData>
                  </a:graphic>
                </wp:anchor>
              </w:drawing>
            </w:r>
            <w:r w:rsidR="00C17378"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 </w:t>
            </w:r>
            <w:r w:rsidR="00C17378">
              <w:rPr>
                <w:rFonts w:ascii="Al-QuranAlKareem" w:hAnsi="Al-QuranAlKareem"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6051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14:paraId="415871FB" w14:textId="1568E364" w:rsidR="00C17378" w:rsidRDefault="00AE306B" w:rsidP="00AE306B">
            <w:pPr>
              <w:tabs>
                <w:tab w:val="left" w:pos="4088"/>
              </w:tabs>
              <w:jc w:val="left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Cs/>
                <w:sz w:val="28"/>
                <w:szCs w:val="28"/>
                <w:rtl/>
              </w:rPr>
              <w:tab/>
            </w:r>
            <w:r w:rsidRPr="0001760E">
              <w:rPr>
                <w:rFonts w:asciiTheme="minorBidi" w:hAnsiTheme="minorBidi"/>
                <w:noProof/>
                <w:sz w:val="24"/>
                <w:szCs w:val="24"/>
                <w:rtl/>
              </w:rPr>
              <w:drawing>
                <wp:inline distT="0" distB="0" distL="0" distR="0" wp14:anchorId="73E82381" wp14:editId="1B7C3615">
                  <wp:extent cx="1667435" cy="1236849"/>
                  <wp:effectExtent l="0" t="0" r="0" b="1905"/>
                  <wp:docPr id="798" name="صورة 302" descr="n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9.png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8948" cy="12453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5769" w14:paraId="13B68C41" w14:textId="77777777" w:rsidTr="00FD65E3">
        <w:trPr>
          <w:gridAfter w:val="1"/>
          <w:wAfter w:w="10" w:type="dxa"/>
          <w:trHeight w:val="50"/>
        </w:trPr>
        <w:tc>
          <w:tcPr>
            <w:tcW w:w="5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14:paraId="64211DE2" w14:textId="77777777" w:rsidR="00655769" w:rsidRDefault="006D67AB" w:rsidP="006D67AB">
            <w:pPr>
              <w:jc w:val="center"/>
              <w:rPr>
                <w:rFonts w:cs="Traditional Arabic"/>
              </w:rPr>
            </w:pPr>
            <w:r>
              <w:rPr>
                <w:rFonts w:cs="Traditional Arabic"/>
              </w:rPr>
              <w:t>3</w:t>
            </w:r>
            <w:r>
              <w:rPr>
                <w:rFonts w:cs="Al-KsorZulfiMath" w:hint="cs"/>
                <w:rtl/>
              </w:rPr>
              <w:t>~</w:t>
            </w:r>
          </w:p>
        </w:tc>
        <w:tc>
          <w:tcPr>
            <w:tcW w:w="4299" w:type="dxa"/>
            <w:tcBorders>
              <w:top w:val="single" w:sz="12" w:space="0" w:color="auto"/>
              <w:left w:val="single" w:sz="12" w:space="0" w:color="auto"/>
              <w:bottom w:val="nil"/>
              <w:right w:val="single" w:sz="18" w:space="0" w:color="auto"/>
            </w:tcBorders>
            <w:shd w:val="clear" w:color="auto" w:fill="auto"/>
            <w:hideMark/>
          </w:tcPr>
          <w:p w14:paraId="65844FED" w14:textId="77777777" w:rsidR="00655769" w:rsidRPr="000A1530" w:rsidRDefault="00382050">
            <w:pPr>
              <w:jc w:val="left"/>
              <w:rPr>
                <w:rFonts w:ascii="Al-QuranAlKareem" w:hAnsi="Al-QuranAlKareem"/>
                <w:b/>
                <w:bCs/>
              </w:rPr>
            </w:pPr>
            <w:r w:rsidRPr="00382050">
              <w:rPr>
                <w:rFonts w:hint="cs"/>
                <w:b/>
                <w:bCs/>
                <w:sz w:val="28"/>
                <w:szCs w:val="28"/>
                <w:rtl/>
              </w:rPr>
              <w:t xml:space="preserve">من الشكل المقابل </w:t>
            </w:r>
            <w:r w:rsidRPr="00382050">
              <w:rPr>
                <w:rFonts w:hint="cs"/>
                <w:b/>
                <w:bCs/>
                <w:sz w:val="28"/>
                <w:szCs w:val="28"/>
                <w:u w:val="single"/>
                <w:rtl/>
              </w:rPr>
              <w:t>معامل التمدد</w:t>
            </w:r>
            <w:r w:rsidRPr="00382050">
              <w:rPr>
                <w:rFonts w:hint="cs"/>
                <w:b/>
                <w:bCs/>
                <w:sz w:val="28"/>
                <w:szCs w:val="28"/>
                <w:rtl/>
              </w:rPr>
              <w:t xml:space="preserve"> الذي يحول الشكل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BCD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382050">
              <w:rPr>
                <w:rFonts w:hint="cs"/>
                <w:b/>
                <w:bCs/>
                <w:sz w:val="28"/>
                <w:szCs w:val="28"/>
                <w:rtl/>
              </w:rPr>
              <w:t>إلى الشكل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</m:oMath>
          </w:p>
        </w:tc>
        <w:tc>
          <w:tcPr>
            <w:tcW w:w="522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14:paraId="1FFB155C" w14:textId="77777777" w:rsidR="00655769" w:rsidRDefault="00655769" w:rsidP="00320312">
            <w:pPr>
              <w:jc w:val="center"/>
              <w:rPr>
                <w:rFonts w:cs="Al-KsorZulfiMath"/>
                <w:bCs/>
                <w:sz w:val="28"/>
                <w:szCs w:val="28"/>
              </w:rPr>
            </w:pPr>
            <w:r>
              <w:rPr>
                <w:rFonts w:cs="Traditional Arabic"/>
              </w:rPr>
              <w:t>4</w:t>
            </w:r>
            <w:r>
              <w:rPr>
                <w:rFonts w:cs="Al-KsorZulfiMath" w:hint="cs"/>
                <w:rtl/>
              </w:rPr>
              <w:t>~</w:t>
            </w:r>
          </w:p>
        </w:tc>
        <w:tc>
          <w:tcPr>
            <w:tcW w:w="5519" w:type="dxa"/>
            <w:gridSpan w:val="2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hideMark/>
          </w:tcPr>
          <w:p w14:paraId="7E6F313A" w14:textId="77777777" w:rsidR="00F03FF3" w:rsidRDefault="00F03FF3">
            <w:pPr>
              <w:jc w:val="left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إذا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كان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نصف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قطر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="Cambria Math" w:hAnsi="Cambria Math" w:cs="Cambria Math"/>
                <w:sz w:val="28"/>
                <w:szCs w:val="28"/>
              </w:rPr>
              <w:t>⊙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>W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هو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4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وحدات،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ونصف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قطر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="Cambria Math" w:hAnsi="Cambria Math" w:cs="Cambria Math"/>
                <w:sz w:val="28"/>
                <w:szCs w:val="28"/>
              </w:rPr>
              <w:t>⊙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>Z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يساوي</w:t>
            </w:r>
            <w:r>
              <w:rPr>
                <w:rFonts w:asciiTheme="majorBidi" w:hAnsiTheme="majorBidi" w:cstheme="majorBidi"/>
                <w:sz w:val="28"/>
                <w:szCs w:val="28"/>
              </w:rPr>
              <w:t xml:space="preserve">7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وحدات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و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 xml:space="preserve">XY 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= 2 </w:t>
            </w:r>
          </w:p>
          <w:p w14:paraId="0AC070DD" w14:textId="77777777" w:rsidR="00655769" w:rsidRDefault="00F03FF3" w:rsidP="000E0138">
            <w:pPr>
              <w:jc w:val="left"/>
              <w:rPr>
                <w:rFonts w:cs="Times New Roman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56192" behindDoc="0" locked="0" layoutInCell="1" allowOverlap="1" wp14:anchorId="3C090D95" wp14:editId="425ACED7">
                  <wp:simplePos x="0" y="0"/>
                  <wp:positionH relativeFrom="column">
                    <wp:posOffset>30480</wp:posOffset>
                  </wp:positionH>
                  <wp:positionV relativeFrom="paragraph">
                    <wp:posOffset>93345</wp:posOffset>
                  </wp:positionV>
                  <wp:extent cx="1609725" cy="1295400"/>
                  <wp:effectExtent l="19050" t="0" r="9525" b="0"/>
                  <wp:wrapNone/>
                  <wp:docPr id="545" name="صورة 5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129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 w:hint="cs"/>
                <w:sz w:val="28"/>
                <w:szCs w:val="28"/>
                <w:rtl/>
              </w:rPr>
              <w:t>فإن</w:t>
            </w:r>
            <w:r>
              <w:rPr>
                <w:rFonts w:asciiTheme="majorBidi" w:hAnsiTheme="majorBidi" w:cstheme="majorBidi" w:hint="cs"/>
                <w:i/>
                <w:iCs/>
                <w:sz w:val="28"/>
                <w:szCs w:val="28"/>
                <w:rtl/>
              </w:rPr>
              <w:t xml:space="preserve"> </w:t>
            </w:r>
          </w:p>
        </w:tc>
      </w:tr>
      <w:tr w:rsidR="00655769" w14:paraId="7FBC39E9" w14:textId="77777777" w:rsidTr="00FD65E3">
        <w:trPr>
          <w:trHeight w:val="855"/>
        </w:trPr>
        <w:tc>
          <w:tcPr>
            <w:tcW w:w="4849" w:type="dxa"/>
            <w:gridSpan w:val="2"/>
            <w:vMerge w:val="restart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14:paraId="5D2F5568" w14:textId="77777777" w:rsidR="00655769" w:rsidRDefault="00382050">
            <w:pPr>
              <w:jc w:val="left"/>
              <w:rPr>
                <w:rFonts w:ascii="Al-QuranAlKareem" w:hAnsi="Al-QuranAlKareem"/>
                <w:bCs/>
                <w:sz w:val="24"/>
                <w:szCs w:val="24"/>
                <w:rtl/>
              </w:rPr>
            </w:pPr>
            <w:r>
              <w:rPr>
                <w:rFonts w:ascii="Al-QuranAlKareem" w:hAnsi="Al-QuranAlKareem"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55168" behindDoc="0" locked="0" layoutInCell="1" allowOverlap="1" wp14:anchorId="30BDF369" wp14:editId="1489CC49">
                  <wp:simplePos x="0" y="0"/>
                  <wp:positionH relativeFrom="column">
                    <wp:posOffset>61595</wp:posOffset>
                  </wp:positionH>
                  <wp:positionV relativeFrom="paragraph">
                    <wp:posOffset>-209550</wp:posOffset>
                  </wp:positionV>
                  <wp:extent cx="1343025" cy="1400175"/>
                  <wp:effectExtent l="19050" t="0" r="9525" b="0"/>
                  <wp:wrapNone/>
                  <wp:docPr id="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0.png"/>
                          <pic:cNvPicPr/>
                        </pic:nvPicPr>
                        <pic:blipFill>
                          <a:blip r:embed="rId34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7BEC4EAB" w14:textId="77777777" w:rsidR="00655769" w:rsidRDefault="00B36FEE" w:rsidP="006A5BC7">
            <w:pPr>
              <w:jc w:val="left"/>
              <w:rPr>
                <w:rFonts w:ascii="Al-QuranAlKareem" w:hAnsi="Al-QuranAlKareem"/>
                <w:bCs/>
                <w:sz w:val="24"/>
                <w:szCs w:val="24"/>
              </w:rPr>
            </w:pPr>
            <w:r>
              <w:rPr>
                <w:rFonts w:ascii="Al-QuranAlKareem" w:hAnsi="Al-QuranAlKareem"/>
                <w:bCs/>
                <w:noProof/>
                <w:sz w:val="28"/>
                <w:szCs w:val="28"/>
              </w:rPr>
              <w:object w:dxaOrig="1440" w:dyaOrig="1440" w14:anchorId="7ED09D26">
                <v:shape id="_x0000_s1139" type="#_x0000_t75" style="position:absolute;left:0;text-align:left;margin-left:150.35pt;margin-top:.35pt;width:27.75pt;height:35.45pt;z-index:251688960" wrapcoords="6750 2107 5400 2634 8100 7376 10800 10537 2700 10537 4050 19493 16200 19493 16200 11063 10800 10537 12150 10537 12150 2107 6750 2107">
                  <v:imagedata r:id="rId35" o:title=""/>
                </v:shape>
                <o:OLEObject Type="Embed" ProgID="Equation.DSMT4" ShapeID="_x0000_s1139" DrawAspect="Content" ObjectID="_1715376674" r:id="rId36"/>
              </w:object>
            </w:r>
            <w:r w:rsidR="00382050" w:rsidRPr="00382050"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>معامل التمدد =</w:t>
            </w:r>
          </w:p>
        </w:tc>
        <w:tc>
          <w:tcPr>
            <w:tcW w:w="6051" w:type="dxa"/>
            <w:gridSpan w:val="4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14:paraId="3392F8CC" w14:textId="77777777" w:rsidR="00655769" w:rsidRDefault="00B36FEE">
            <w:pPr>
              <w:bidi w:val="0"/>
              <w:jc w:val="left"/>
              <w:rPr>
                <w:rFonts w:ascii="Al-QuranAlKareem" w:hAnsi="Al-QuranAlKareem"/>
                <w:bCs/>
                <w:sz w:val="24"/>
                <w:szCs w:val="24"/>
              </w:rPr>
            </w:pPr>
            <w:r>
              <w:rPr>
                <w:rFonts w:ascii="Al-QuranAlKareem" w:hAnsi="Al-QuranAlKareem"/>
                <w:bCs/>
                <w:noProof/>
                <w:sz w:val="24"/>
                <w:szCs w:val="24"/>
              </w:rPr>
              <w:object w:dxaOrig="1440" w:dyaOrig="1440" w14:anchorId="2429C25B">
                <v:shape id="_x0000_s1098" type="#_x0000_t75" style="position:absolute;margin-left:141.15pt;margin-top:7.25pt;width:78pt;height:20.2pt;z-index:251687936;mso-position-horizontal-relative:text;mso-position-vertical-relative:text" wrapcoords="4508 4547 751 7958 0 10232 0 15916 21037 15916 21412 15916 7513 4547 4508 4547">
                  <v:imagedata r:id="rId37" o:title=""/>
                </v:shape>
                <o:OLEObject Type="Embed" ProgID="Equation.DSMT4" ShapeID="_x0000_s1098" DrawAspect="Content" ObjectID="_1715376675" r:id="rId38"/>
              </w:object>
            </w:r>
          </w:p>
          <w:p w14:paraId="285F7B8F" w14:textId="77777777" w:rsidR="00655769" w:rsidRDefault="00655769">
            <w:pPr>
              <w:bidi w:val="0"/>
              <w:jc w:val="left"/>
              <w:rPr>
                <w:rFonts w:ascii="Al-QuranAlKareem" w:hAnsi="Al-QuranAlKareem"/>
                <w:bCs/>
                <w:sz w:val="24"/>
                <w:szCs w:val="24"/>
                <w:rtl/>
              </w:rPr>
            </w:pPr>
          </w:p>
          <w:p w14:paraId="7213E16E" w14:textId="77777777" w:rsidR="00655769" w:rsidRDefault="00655769">
            <w:pPr>
              <w:jc w:val="left"/>
              <w:rPr>
                <w:rFonts w:ascii="Al-QuranAlKareem" w:hAnsi="Al-QuranAlKareem"/>
                <w:bCs/>
                <w:sz w:val="24"/>
                <w:szCs w:val="24"/>
              </w:rPr>
            </w:pPr>
          </w:p>
        </w:tc>
      </w:tr>
      <w:tr w:rsidR="00655769" w14:paraId="0665954A" w14:textId="77777777" w:rsidTr="00FD65E3">
        <w:trPr>
          <w:trHeight w:val="1018"/>
        </w:trPr>
        <w:tc>
          <w:tcPr>
            <w:tcW w:w="4849" w:type="dxa"/>
            <w:gridSpan w:val="2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14:paraId="730690B5" w14:textId="77777777" w:rsidR="00655769" w:rsidRDefault="00655769">
            <w:pPr>
              <w:jc w:val="left"/>
              <w:rPr>
                <w:rFonts w:ascii="Al-QuranAlKareem" w:hAnsi="Al-QuranAlKareem"/>
                <w:bCs/>
                <w:sz w:val="28"/>
                <w:szCs w:val="28"/>
              </w:rPr>
            </w:pPr>
          </w:p>
        </w:tc>
        <w:tc>
          <w:tcPr>
            <w:tcW w:w="6051" w:type="dxa"/>
            <w:gridSpan w:val="4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14:paraId="5DEA73B3" w14:textId="77777777" w:rsidR="00655769" w:rsidRDefault="00655769">
            <w:pPr>
              <w:jc w:val="left"/>
              <w:rPr>
                <w:rFonts w:ascii="Al-QuranAlKareem" w:hAnsi="Al-QuranAlKareem"/>
                <w:bCs/>
                <w:sz w:val="28"/>
                <w:szCs w:val="28"/>
              </w:rPr>
            </w:pPr>
          </w:p>
        </w:tc>
      </w:tr>
    </w:tbl>
    <w:p w14:paraId="0B5B4766" w14:textId="715A04CB" w:rsidR="0035398A" w:rsidRDefault="00FD65E3">
      <w:pPr>
        <w:rPr>
          <w:u w:val="single"/>
          <w:rtl/>
        </w:rPr>
      </w:pPr>
      <w:r w:rsidRPr="00FD65E3">
        <w:rPr>
          <w:rFonts w:hint="cs"/>
          <w:u w:val="single"/>
          <w:rtl/>
        </w:rPr>
        <w:t xml:space="preserve">السؤال </w:t>
      </w:r>
      <w:proofErr w:type="gramStart"/>
      <w:r w:rsidRPr="00FD65E3">
        <w:rPr>
          <w:rFonts w:hint="cs"/>
          <w:u w:val="single"/>
          <w:rtl/>
        </w:rPr>
        <w:t>الثالث :</w:t>
      </w:r>
      <w:proofErr w:type="gramEnd"/>
      <w:r w:rsidR="00A739ED">
        <w:rPr>
          <w:u w:val="single"/>
        </w:rPr>
        <w:t xml:space="preserve">  A </w:t>
      </w:r>
      <w:r w:rsidR="00AD64A2" w:rsidRPr="00AD64A2">
        <w:rPr>
          <w:u w:val="single"/>
          <w:rtl/>
        </w:rPr>
        <w:t>حددي ما إذا كان المثلثين متشابهين أم لا وإذا كانا كذلك اكتبي عبارة التشابه</w:t>
      </w:r>
      <w:r w:rsidR="00AD64A2">
        <w:rPr>
          <w:rFonts w:hint="cs"/>
          <w:u w:val="single"/>
          <w:rtl/>
        </w:rPr>
        <w:t xml:space="preserve"> ؟</w:t>
      </w:r>
    </w:p>
    <w:p w14:paraId="118FEEE4" w14:textId="3DE9CB62" w:rsidR="00A739ED" w:rsidRDefault="004406EC" w:rsidP="00E819CF">
      <w:pPr>
        <w:bidi w:val="0"/>
        <w:ind w:left="720"/>
        <w:rPr>
          <w:u w:val="single"/>
          <w:rtl/>
        </w:rPr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4A23855" wp14:editId="0E2E879C">
                <wp:simplePos x="0" y="0"/>
                <wp:positionH relativeFrom="column">
                  <wp:posOffset>2803569</wp:posOffset>
                </wp:positionH>
                <wp:positionV relativeFrom="paragraph">
                  <wp:posOffset>228688</wp:posOffset>
                </wp:positionV>
                <wp:extent cx="4067460" cy="935420"/>
                <wp:effectExtent l="0" t="0" r="9525" b="0"/>
                <wp:wrapNone/>
                <wp:docPr id="11" name="مربع نص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67460" cy="9354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9B3B0F6" w14:textId="140A235C" w:rsidR="004406EC" w:rsidRDefault="004406EC">
                            <w:r>
                              <w:rPr>
                                <w:rFonts w:hint="cs"/>
                                <w:rtl/>
                              </w:rPr>
                              <w:t>..................................................................................................................................................................................................................................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A23855" id="مربع نص 11" o:spid="_x0000_s1029" type="#_x0000_t202" style="position:absolute;left:0;text-align:left;margin-left:220.75pt;margin-top:18pt;width:320.25pt;height:73.6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" fillcolor="white [3201]" stroked="f" strokeweight=".5pt">
                <v:textbox>
                  <w:txbxContent>
                    <w:p w14:paraId="69B3B0F6" w14:textId="140A235C" w:rsidR="004406EC" w:rsidRDefault="004406EC">
                      <w:pPr>
                        <w:rPr>
                          <w:rFonts w:hint="cs"/>
                        </w:rPr>
                      </w:pPr>
                      <w:r>
                        <w:rPr>
                          <w:rFonts w:hint="cs"/>
                          <w:rtl/>
                        </w:rPr>
                        <w:t>....................................................................................................................................................................................................................................</w:t>
                      </w:r>
                    </w:p>
                  </w:txbxContent>
                </v:textbox>
              </v:shape>
            </w:pict>
          </mc:Fallback>
        </mc:AlternateContent>
      </w:r>
      <w:r w:rsidR="00AD64A2">
        <w:rPr>
          <w:u w:val="single"/>
        </w:rPr>
        <w:t xml:space="preserve">   </w:t>
      </w:r>
      <w:r w:rsidR="00AD64A2" w:rsidRPr="00AD64A2">
        <w:rPr>
          <w:noProof/>
        </w:rPr>
        <w:drawing>
          <wp:inline distT="0" distB="0" distL="0" distR="0" wp14:anchorId="2A848E63" wp14:editId="2D98AF60">
            <wp:extent cx="2127885" cy="932815"/>
            <wp:effectExtent l="0" t="0" r="5715" b="635"/>
            <wp:docPr id="10" name="صورة 10" descr="صورة تحتوي على ساعة&#10;&#10;تم إنشاء الوصف تلقائيا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صورة 10" descr="صورة تحتوي على ساعة&#10;&#10;تم إنشاء الوصف تلقائياً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885" cy="9328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2012106" w14:textId="505CA0D8" w:rsidR="00A739ED" w:rsidRDefault="00A739ED">
      <w:pPr>
        <w:rPr>
          <w:u w:val="single"/>
          <w:rtl/>
        </w:rPr>
      </w:pPr>
    </w:p>
    <w:p w14:paraId="64949544" w14:textId="77777777" w:rsidR="00135A63" w:rsidRDefault="00A739ED">
      <w:pPr>
        <w:rPr>
          <w:u w:val="single"/>
          <w:rtl/>
        </w:rPr>
      </w:pPr>
      <w:r>
        <w:rPr>
          <w:u w:val="single"/>
        </w:rPr>
        <w:t>B</w:t>
      </w:r>
      <w:r w:rsidRPr="00135A63">
        <w:rPr>
          <w:rFonts w:hint="cs"/>
          <w:rtl/>
        </w:rPr>
        <w:t xml:space="preserve"> /   </w:t>
      </w:r>
      <w:proofErr w:type="gramStart"/>
      <w:r w:rsidR="00135A63" w:rsidRPr="00135A63">
        <w:rPr>
          <w:rtl/>
        </w:rPr>
        <w:t>في  ∆</w:t>
      </w:r>
      <w:proofErr w:type="gramEnd"/>
      <w:r w:rsidR="00135A63" w:rsidRPr="00135A63">
        <w:t>ABC</w:t>
      </w:r>
      <w:r w:rsidR="00135A63" w:rsidRPr="00135A63">
        <w:rPr>
          <w:rtl/>
        </w:rPr>
        <w:t xml:space="preserve"> إذا كان  </w:t>
      </w:r>
      <w:r w:rsidR="00135A63" w:rsidRPr="00135A63">
        <w:t>BE=6 .  EC=</w:t>
      </w:r>
      <w:proofErr w:type="gramStart"/>
      <w:r w:rsidR="00135A63" w:rsidRPr="00135A63">
        <w:t>9  .</w:t>
      </w:r>
      <w:proofErr w:type="gramEnd"/>
      <w:r w:rsidR="00135A63" w:rsidRPr="00135A63">
        <w:t>AD=8   .DC=12</w:t>
      </w:r>
      <w:r w:rsidR="00135A63" w:rsidRPr="00135A63">
        <w:rPr>
          <w:rtl/>
        </w:rPr>
        <w:t xml:space="preserve"> فهل </w:t>
      </w:r>
      <w:r w:rsidR="00135A63" w:rsidRPr="00135A63">
        <w:t>(AB) ̅‖(DE)</w:t>
      </w:r>
      <w:r w:rsidR="00135A63" w:rsidRPr="00135A63">
        <w:rPr>
          <w:rtl/>
        </w:rPr>
        <w:t xml:space="preserve"> ̅ برري إجابتك</w:t>
      </w:r>
      <w:r w:rsidR="00135A63">
        <w:rPr>
          <w:rFonts w:hint="cs"/>
          <w:u w:val="single"/>
          <w:rtl/>
        </w:rPr>
        <w:t xml:space="preserve"> </w:t>
      </w:r>
      <w:r>
        <w:rPr>
          <w:rFonts w:hint="cs"/>
          <w:u w:val="single"/>
          <w:rtl/>
        </w:rPr>
        <w:t xml:space="preserve">  </w:t>
      </w:r>
    </w:p>
    <w:p w14:paraId="38776DB0" w14:textId="77777777" w:rsidR="00135A63" w:rsidRDefault="00135A63">
      <w:pPr>
        <w:rPr>
          <w:u w:val="single"/>
          <w:rtl/>
        </w:rPr>
      </w:pPr>
    </w:p>
    <w:p w14:paraId="1E91144E" w14:textId="77777777" w:rsidR="00135A63" w:rsidRDefault="00135A63">
      <w:pPr>
        <w:rPr>
          <w:u w:val="single"/>
          <w:rtl/>
        </w:rPr>
      </w:pPr>
    </w:p>
    <w:p w14:paraId="0C936B1E" w14:textId="298B1F4B" w:rsidR="00A739ED" w:rsidRDefault="00135A63">
      <w:pPr>
        <w:rPr>
          <w:u w:val="single"/>
          <w:rtl/>
        </w:rPr>
      </w:pPr>
      <w:r>
        <w:rPr>
          <w:rFonts w:hint="cs"/>
          <w:u w:val="single"/>
          <w:rtl/>
        </w:rPr>
        <w:t xml:space="preserve">                                                                    </w:t>
      </w:r>
      <w:r w:rsidR="00A739ED">
        <w:rPr>
          <w:rFonts w:hint="cs"/>
          <w:u w:val="single"/>
          <w:rtl/>
        </w:rPr>
        <w:t xml:space="preserve">                              </w:t>
      </w:r>
      <w:r w:rsidR="00A739ED" w:rsidRPr="00135A63">
        <w:rPr>
          <w:noProof/>
        </w:rPr>
        <w:drawing>
          <wp:inline distT="0" distB="0" distL="0" distR="0" wp14:anchorId="75BE51F2" wp14:editId="2771B0BB">
            <wp:extent cx="1359535" cy="810895"/>
            <wp:effectExtent l="0" t="0" r="0" b="8255"/>
            <wp:docPr id="14" name="صورة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9535" cy="8108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CA5D308" w14:textId="65B7AF56" w:rsidR="004406EC" w:rsidRDefault="004406EC">
      <w:pPr>
        <w:rPr>
          <w:u w:val="single"/>
        </w:rPr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48761906" wp14:editId="6EC1D79E">
                <wp:simplePos x="0" y="0"/>
                <wp:positionH relativeFrom="column">
                  <wp:posOffset>206900</wp:posOffset>
                </wp:positionH>
                <wp:positionV relativeFrom="paragraph">
                  <wp:posOffset>12240</wp:posOffset>
                </wp:positionV>
                <wp:extent cx="6831396" cy="42107"/>
                <wp:effectExtent l="0" t="0" r="26670" b="34290"/>
                <wp:wrapNone/>
                <wp:docPr id="13" name="رابط مستقيم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831396" cy="42107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8A2DF21" id="رابط مستقيم 13" o:spid="_x0000_s1026" style="position:absolute;left:0;text-align:left;flip:x y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.3pt,.95pt" to="554.2pt,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" strokecolor="black [3040]" strokeweight="1.5pt"/>
            </w:pict>
          </mc:Fallback>
        </mc:AlternateContent>
      </w:r>
    </w:p>
    <w:p w14:paraId="7AEF6D73" w14:textId="6C430829" w:rsidR="00AD64A2" w:rsidRDefault="004406EC">
      <w:pPr>
        <w:rPr>
          <w:u w:val="single"/>
          <w:rtl/>
        </w:rPr>
      </w:pPr>
      <w:r>
        <w:rPr>
          <w:rFonts w:hint="cs"/>
          <w:u w:val="single"/>
          <w:rtl/>
        </w:rPr>
        <w:t xml:space="preserve">السؤال </w:t>
      </w:r>
      <w:proofErr w:type="gramStart"/>
      <w:r>
        <w:rPr>
          <w:rFonts w:hint="cs"/>
          <w:u w:val="single"/>
          <w:rtl/>
        </w:rPr>
        <w:t>الرابع :</w:t>
      </w:r>
      <w:proofErr w:type="gramEnd"/>
      <w:r>
        <w:rPr>
          <w:rFonts w:hint="cs"/>
          <w:u w:val="single"/>
          <w:rtl/>
        </w:rPr>
        <w:t xml:space="preserve"> </w:t>
      </w:r>
    </w:p>
    <w:p w14:paraId="2E9BB570" w14:textId="3C650A8F" w:rsidR="00E819CF" w:rsidRPr="00FD65E3" w:rsidRDefault="00E819CF" w:rsidP="00E819CF">
      <w:pPr>
        <w:bidi w:val="0"/>
        <w:rPr>
          <w:u w:val="single"/>
          <w:rtl/>
        </w:rPr>
      </w:pPr>
      <w:r w:rsidRPr="00E819CF">
        <w:rPr>
          <w:noProof/>
        </w:rPr>
        <w:drawing>
          <wp:inline distT="0" distB="0" distL="0" distR="0" wp14:anchorId="0B52EA64" wp14:editId="06F6BB06">
            <wp:extent cx="5360035" cy="652122"/>
            <wp:effectExtent l="0" t="0" r="0" b="0"/>
            <wp:docPr id="16" name="صورة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0546" cy="6692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FD65E3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683680FA" wp14:editId="2C857870">
                <wp:simplePos x="0" y="0"/>
                <wp:positionH relativeFrom="column">
                  <wp:posOffset>4570161</wp:posOffset>
                </wp:positionH>
                <wp:positionV relativeFrom="paragraph">
                  <wp:posOffset>2020964</wp:posOffset>
                </wp:positionV>
                <wp:extent cx="2332377" cy="390525"/>
                <wp:effectExtent l="0" t="0" r="0" b="0"/>
                <wp:wrapNone/>
                <wp:docPr id="4" name="WordArt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2332377" cy="390525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8013339" w14:textId="77777777" w:rsidR="00F92668" w:rsidRPr="005673D1" w:rsidRDefault="00F92668" w:rsidP="00F92668">
                            <w:pPr>
                              <w:pStyle w:val="a7"/>
                              <w:bidi/>
                              <w:spacing w:before="0" w:beforeAutospacing="0" w:after="0" w:afterAutospacing="0"/>
                              <w:jc w:val="center"/>
                            </w:pPr>
                            <w:r w:rsidRPr="005673D1">
                              <w:rPr>
                                <w:rFonts w:ascii="Franklin Gothic Book" w:hAnsi="Franklin Gothic Book"/>
                                <w:color w:val="000000"/>
                                <w:rtl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    </w:t>
                            </w:r>
                            <w:proofErr w:type="spellStart"/>
                            <w:r w:rsidRPr="005673D1">
                              <w:rPr>
                                <w:rFonts w:ascii="Franklin Gothic Book" w:hAnsi="Franklin Gothic Book"/>
                                <w:color w:val="000000"/>
                                <w:rtl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إنتهت</w:t>
                            </w:r>
                            <w:proofErr w:type="spellEnd"/>
                            <w:r w:rsidRPr="005673D1">
                              <w:rPr>
                                <w:rFonts w:ascii="Franklin Gothic Book" w:hAnsi="Franklin Gothic Book"/>
                                <w:color w:val="000000"/>
                                <w:rtl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الأسئلة          </w:t>
                            </w:r>
                          </w:p>
                          <w:p w14:paraId="1116FCA2" w14:textId="77777777" w:rsidR="00F92668" w:rsidRPr="005673D1" w:rsidRDefault="00F92668" w:rsidP="00F92668">
                            <w:pPr>
                              <w:pStyle w:val="a7"/>
                              <w:bidi/>
                              <w:spacing w:before="0" w:beforeAutospacing="0" w:after="0" w:afterAutospacing="0"/>
                              <w:jc w:val="center"/>
                              <w:rPr>
                                <w:rtl/>
                              </w:rPr>
                            </w:pPr>
                            <w:r w:rsidRPr="005673D1">
                              <w:rPr>
                                <w:rFonts w:ascii="Franklin Gothic Book"/>
                                <w:color w:val="000000"/>
                                <w:rtl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مع أطيب التمنيات لكم بالتوفيق والنجاح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3680FA" id="WordArt 22" o:spid="_x0000_s1030" type="#_x0000_t202" style="position:absolute;margin-left:359.85pt;margin-top:159.15pt;width:183.65pt;height:30.75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" filled="f" stroked="f">
                <o:lock v:ext="edit" shapetype="t"/>
                <v:textbox style="mso-fit-shape-to-text:t">
                  <w:txbxContent>
                    <w:p w14:paraId="68013339" w14:textId="77777777" w:rsidR="00F92668" w:rsidRPr="005673D1" w:rsidRDefault="00F92668" w:rsidP="00F92668">
                      <w:pPr>
                        <w:pStyle w:val="a7"/>
                        <w:bidi/>
                        <w:spacing w:before="0" w:beforeAutospacing="0" w:after="0" w:afterAutospacing="0"/>
                        <w:jc w:val="center"/>
                      </w:pPr>
                      <w:r w:rsidRPr="005673D1">
                        <w:rPr>
                          <w:rFonts w:ascii="Franklin Gothic Book" w:hAnsi="Franklin Gothic Book"/>
                          <w:color w:val="000000"/>
                          <w:rtl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    </w:t>
                      </w:r>
                      <w:proofErr w:type="spellStart"/>
                      <w:r w:rsidRPr="005673D1">
                        <w:rPr>
                          <w:rFonts w:ascii="Franklin Gothic Book" w:hAnsi="Franklin Gothic Book"/>
                          <w:color w:val="000000"/>
                          <w:rtl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إنتهت</w:t>
                      </w:r>
                      <w:proofErr w:type="spellEnd"/>
                      <w:r w:rsidRPr="005673D1">
                        <w:rPr>
                          <w:rFonts w:ascii="Franklin Gothic Book" w:hAnsi="Franklin Gothic Book"/>
                          <w:color w:val="000000"/>
                          <w:rtl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الأسئلة          </w:t>
                      </w:r>
                    </w:p>
                    <w:p w14:paraId="1116FCA2" w14:textId="77777777" w:rsidR="00F92668" w:rsidRPr="005673D1" w:rsidRDefault="00F92668" w:rsidP="00F92668">
                      <w:pPr>
                        <w:pStyle w:val="a7"/>
                        <w:bidi/>
                        <w:spacing w:before="0" w:beforeAutospacing="0" w:after="0" w:afterAutospacing="0"/>
                        <w:jc w:val="center"/>
                        <w:rPr>
                          <w:rtl/>
                        </w:rPr>
                      </w:pPr>
                      <w:r w:rsidRPr="005673D1">
                        <w:rPr>
                          <w:rFonts w:ascii="Franklin Gothic Book"/>
                          <w:color w:val="000000"/>
                          <w:rtl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مع أطيب التمنيات لكم بالتوفيق والنجاح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u w:val="single"/>
        </w:rPr>
        <w:drawing>
          <wp:inline distT="0" distB="0" distL="0" distR="0" wp14:anchorId="54482474" wp14:editId="6AE24CAF">
            <wp:extent cx="2585545" cy="1565910"/>
            <wp:effectExtent l="0" t="0" r="5715" b="0"/>
            <wp:docPr id="20" name="صورة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823" cy="157879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sectPr w:rsidR="00E819CF" w:rsidRPr="00FD65E3" w:rsidSect="00CC6BE7">
      <w:pgSz w:w="11906" w:h="16838"/>
      <w:pgMar w:top="567" w:right="567" w:bottom="567" w:left="567" w:header="709" w:footer="709" w:gutter="0"/>
      <w:pgNumType w:start="0"/>
      <w:cols w:space="708"/>
      <w:titlePg/>
      <w:bidi/>
      <w:rtlGutter/>
      <w:docGrid w:linePitch="43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A3F937" w14:textId="77777777" w:rsidR="00B36FEE" w:rsidRDefault="00B36FEE" w:rsidP="0017361A">
      <w:r>
        <w:separator/>
      </w:r>
    </w:p>
  </w:endnote>
  <w:endnote w:type="continuationSeparator" w:id="0">
    <w:p w14:paraId="62275BC2" w14:textId="77777777" w:rsidR="00B36FEE" w:rsidRDefault="00B36FEE" w:rsidP="001736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l-QuranAlKareem">
    <w:altName w:val="Times New Roman"/>
    <w:charset w:val="00"/>
    <w:family w:val="auto"/>
    <w:pitch w:val="variable"/>
    <w:sig w:usb0="00000000" w:usb1="80000000" w:usb2="00000008" w:usb3="00000000" w:csb0="00000043" w:csb1="00000000"/>
  </w:font>
  <w:font w:name="Arabic Transparent">
    <w:altName w:val="Sylfaen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Koufi">
    <w:altName w:val="Arial"/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Al-KsorZulfiMath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UniMath-Regular">
    <w:altName w:val="PMingLiU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UniMath-Italic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l-TkamolZulfiMath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رموز الرياضيات العربية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CA6822" w14:textId="77777777" w:rsidR="00B36FEE" w:rsidRDefault="00B36FEE" w:rsidP="0017361A">
      <w:r>
        <w:separator/>
      </w:r>
    </w:p>
  </w:footnote>
  <w:footnote w:type="continuationSeparator" w:id="0">
    <w:p w14:paraId="25412F94" w14:textId="77777777" w:rsidR="00B36FEE" w:rsidRDefault="00B36FEE" w:rsidP="0017361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2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16B4F"/>
    <w:rsid w:val="00037C7C"/>
    <w:rsid w:val="00042880"/>
    <w:rsid w:val="00051C44"/>
    <w:rsid w:val="00053E60"/>
    <w:rsid w:val="00067945"/>
    <w:rsid w:val="00073ED1"/>
    <w:rsid w:val="0008295A"/>
    <w:rsid w:val="00090293"/>
    <w:rsid w:val="00090BB8"/>
    <w:rsid w:val="000A1530"/>
    <w:rsid w:val="000B789F"/>
    <w:rsid w:val="000D2261"/>
    <w:rsid w:val="000E0138"/>
    <w:rsid w:val="000E1CB5"/>
    <w:rsid w:val="000F7A85"/>
    <w:rsid w:val="001204F6"/>
    <w:rsid w:val="00120DE2"/>
    <w:rsid w:val="00132DA7"/>
    <w:rsid w:val="00135A63"/>
    <w:rsid w:val="0015310E"/>
    <w:rsid w:val="001578A1"/>
    <w:rsid w:val="0017361A"/>
    <w:rsid w:val="0019673A"/>
    <w:rsid w:val="001B0D48"/>
    <w:rsid w:val="001B2130"/>
    <w:rsid w:val="001B3611"/>
    <w:rsid w:val="001F3841"/>
    <w:rsid w:val="00213DFB"/>
    <w:rsid w:val="002159A1"/>
    <w:rsid w:val="00255685"/>
    <w:rsid w:val="002660D3"/>
    <w:rsid w:val="00266D27"/>
    <w:rsid w:val="00270662"/>
    <w:rsid w:val="00272AEC"/>
    <w:rsid w:val="0027483B"/>
    <w:rsid w:val="00297A94"/>
    <w:rsid w:val="00297B81"/>
    <w:rsid w:val="002A19A2"/>
    <w:rsid w:val="002C1154"/>
    <w:rsid w:val="002D15D1"/>
    <w:rsid w:val="002D7F7A"/>
    <w:rsid w:val="002E4ED8"/>
    <w:rsid w:val="002F5835"/>
    <w:rsid w:val="003034CB"/>
    <w:rsid w:val="00310C73"/>
    <w:rsid w:val="00320312"/>
    <w:rsid w:val="00326D66"/>
    <w:rsid w:val="00333DE6"/>
    <w:rsid w:val="00337A9A"/>
    <w:rsid w:val="0034482A"/>
    <w:rsid w:val="00350FDF"/>
    <w:rsid w:val="00351DC3"/>
    <w:rsid w:val="0035398A"/>
    <w:rsid w:val="00382050"/>
    <w:rsid w:val="003B7EE8"/>
    <w:rsid w:val="003C2E10"/>
    <w:rsid w:val="003C4D5B"/>
    <w:rsid w:val="003E0067"/>
    <w:rsid w:val="003E018D"/>
    <w:rsid w:val="003E7351"/>
    <w:rsid w:val="003F64BE"/>
    <w:rsid w:val="0040593F"/>
    <w:rsid w:val="00430E73"/>
    <w:rsid w:val="004406EC"/>
    <w:rsid w:val="00460D27"/>
    <w:rsid w:val="004616CD"/>
    <w:rsid w:val="00467933"/>
    <w:rsid w:val="004726FF"/>
    <w:rsid w:val="00493CBB"/>
    <w:rsid w:val="00497C33"/>
    <w:rsid w:val="004C3215"/>
    <w:rsid w:val="004D273A"/>
    <w:rsid w:val="004D3CEB"/>
    <w:rsid w:val="004E4A81"/>
    <w:rsid w:val="004E57C9"/>
    <w:rsid w:val="004E7EE5"/>
    <w:rsid w:val="00501D32"/>
    <w:rsid w:val="00501F6E"/>
    <w:rsid w:val="0050258D"/>
    <w:rsid w:val="0051730B"/>
    <w:rsid w:val="00535CD8"/>
    <w:rsid w:val="00545020"/>
    <w:rsid w:val="005673D1"/>
    <w:rsid w:val="00575CA9"/>
    <w:rsid w:val="00585692"/>
    <w:rsid w:val="005C1F67"/>
    <w:rsid w:val="00601CA9"/>
    <w:rsid w:val="00637D8A"/>
    <w:rsid w:val="00637DC9"/>
    <w:rsid w:val="00641A48"/>
    <w:rsid w:val="00655769"/>
    <w:rsid w:val="00656164"/>
    <w:rsid w:val="00656F8F"/>
    <w:rsid w:val="006678E0"/>
    <w:rsid w:val="00694C1D"/>
    <w:rsid w:val="00695A57"/>
    <w:rsid w:val="006A2E5B"/>
    <w:rsid w:val="006A5BC7"/>
    <w:rsid w:val="006B6C0F"/>
    <w:rsid w:val="006C66C7"/>
    <w:rsid w:val="006D67AB"/>
    <w:rsid w:val="006F75E6"/>
    <w:rsid w:val="00703507"/>
    <w:rsid w:val="00710828"/>
    <w:rsid w:val="00716B4F"/>
    <w:rsid w:val="00717B70"/>
    <w:rsid w:val="00743343"/>
    <w:rsid w:val="007463A9"/>
    <w:rsid w:val="007B52D7"/>
    <w:rsid w:val="007E2670"/>
    <w:rsid w:val="007F3441"/>
    <w:rsid w:val="007F7EBA"/>
    <w:rsid w:val="00807F6C"/>
    <w:rsid w:val="0082575C"/>
    <w:rsid w:val="00830BD0"/>
    <w:rsid w:val="00842B5B"/>
    <w:rsid w:val="00856963"/>
    <w:rsid w:val="00862D6F"/>
    <w:rsid w:val="00870C7F"/>
    <w:rsid w:val="008A5691"/>
    <w:rsid w:val="008B04FA"/>
    <w:rsid w:val="008B4AF1"/>
    <w:rsid w:val="008E06E5"/>
    <w:rsid w:val="008E7C4A"/>
    <w:rsid w:val="008E7E52"/>
    <w:rsid w:val="008F5F23"/>
    <w:rsid w:val="009015D8"/>
    <w:rsid w:val="00912F3A"/>
    <w:rsid w:val="00931AD5"/>
    <w:rsid w:val="00934BBC"/>
    <w:rsid w:val="009416F8"/>
    <w:rsid w:val="00944A9F"/>
    <w:rsid w:val="0097070C"/>
    <w:rsid w:val="009752C8"/>
    <w:rsid w:val="009945A0"/>
    <w:rsid w:val="009977A5"/>
    <w:rsid w:val="009A0D55"/>
    <w:rsid w:val="009A7868"/>
    <w:rsid w:val="009D5B49"/>
    <w:rsid w:val="009D7806"/>
    <w:rsid w:val="009E418E"/>
    <w:rsid w:val="009F4C82"/>
    <w:rsid w:val="00A12A18"/>
    <w:rsid w:val="00A149C6"/>
    <w:rsid w:val="00A442E1"/>
    <w:rsid w:val="00A61E25"/>
    <w:rsid w:val="00A632D4"/>
    <w:rsid w:val="00A725C7"/>
    <w:rsid w:val="00A739ED"/>
    <w:rsid w:val="00A873A2"/>
    <w:rsid w:val="00AA44C1"/>
    <w:rsid w:val="00AA48E1"/>
    <w:rsid w:val="00AA6EE2"/>
    <w:rsid w:val="00AC655D"/>
    <w:rsid w:val="00AD64A2"/>
    <w:rsid w:val="00AE306B"/>
    <w:rsid w:val="00AE4B99"/>
    <w:rsid w:val="00AE6C15"/>
    <w:rsid w:val="00AF4F61"/>
    <w:rsid w:val="00AF76C5"/>
    <w:rsid w:val="00B0163D"/>
    <w:rsid w:val="00B21A85"/>
    <w:rsid w:val="00B30858"/>
    <w:rsid w:val="00B36FEE"/>
    <w:rsid w:val="00B621D5"/>
    <w:rsid w:val="00B830CA"/>
    <w:rsid w:val="00B93D46"/>
    <w:rsid w:val="00B949F5"/>
    <w:rsid w:val="00B97F37"/>
    <w:rsid w:val="00BA117F"/>
    <w:rsid w:val="00BA23C2"/>
    <w:rsid w:val="00BB3F1E"/>
    <w:rsid w:val="00BD0AD2"/>
    <w:rsid w:val="00BE26AE"/>
    <w:rsid w:val="00BE2BFC"/>
    <w:rsid w:val="00C00FF6"/>
    <w:rsid w:val="00C0632D"/>
    <w:rsid w:val="00C10EE4"/>
    <w:rsid w:val="00C17378"/>
    <w:rsid w:val="00C23617"/>
    <w:rsid w:val="00C30DB7"/>
    <w:rsid w:val="00C37DAC"/>
    <w:rsid w:val="00C4650E"/>
    <w:rsid w:val="00C62564"/>
    <w:rsid w:val="00C8035B"/>
    <w:rsid w:val="00C85439"/>
    <w:rsid w:val="00C919BC"/>
    <w:rsid w:val="00CC1856"/>
    <w:rsid w:val="00CC6BE7"/>
    <w:rsid w:val="00CC6FE2"/>
    <w:rsid w:val="00CD59ED"/>
    <w:rsid w:val="00CF5635"/>
    <w:rsid w:val="00D26177"/>
    <w:rsid w:val="00D33FAA"/>
    <w:rsid w:val="00D432A3"/>
    <w:rsid w:val="00D56AC5"/>
    <w:rsid w:val="00D642CF"/>
    <w:rsid w:val="00D84E0E"/>
    <w:rsid w:val="00D91007"/>
    <w:rsid w:val="00D97922"/>
    <w:rsid w:val="00DA19A9"/>
    <w:rsid w:val="00DA2874"/>
    <w:rsid w:val="00DA6018"/>
    <w:rsid w:val="00DA7D81"/>
    <w:rsid w:val="00DC0EB5"/>
    <w:rsid w:val="00DC58EC"/>
    <w:rsid w:val="00DE5713"/>
    <w:rsid w:val="00DF03D3"/>
    <w:rsid w:val="00E1457E"/>
    <w:rsid w:val="00E176F3"/>
    <w:rsid w:val="00E27E98"/>
    <w:rsid w:val="00E5172A"/>
    <w:rsid w:val="00E51A86"/>
    <w:rsid w:val="00E66358"/>
    <w:rsid w:val="00E819CF"/>
    <w:rsid w:val="00E953EE"/>
    <w:rsid w:val="00E97A05"/>
    <w:rsid w:val="00EA45B4"/>
    <w:rsid w:val="00EA7265"/>
    <w:rsid w:val="00EC78C6"/>
    <w:rsid w:val="00ED0E8A"/>
    <w:rsid w:val="00ED7847"/>
    <w:rsid w:val="00EE2403"/>
    <w:rsid w:val="00F03FF3"/>
    <w:rsid w:val="00F11743"/>
    <w:rsid w:val="00F13170"/>
    <w:rsid w:val="00F2564D"/>
    <w:rsid w:val="00F54189"/>
    <w:rsid w:val="00F60238"/>
    <w:rsid w:val="00F65B47"/>
    <w:rsid w:val="00F925FD"/>
    <w:rsid w:val="00F92668"/>
    <w:rsid w:val="00F94EB4"/>
    <w:rsid w:val="00FB47D7"/>
    <w:rsid w:val="00FC73BA"/>
    <w:rsid w:val="00FD307D"/>
    <w:rsid w:val="00FD65E3"/>
    <w:rsid w:val="00FD7D31"/>
    <w:rsid w:val="00FF19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40"/>
    <o:shapelayout v:ext="edit">
      <o:idmap v:ext="edit" data="1"/>
    </o:shapelayout>
  </w:shapeDefaults>
  <w:decimalSymbol w:val="."/>
  <w:listSeparator w:val=";"/>
  <w14:docId w14:val="013AEEED"/>
  <w15:docId w15:val="{79FDAE3C-7836-4CB6-A728-3D87BB681C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16B4F"/>
    <w:pPr>
      <w:bidi/>
      <w:spacing w:after="0" w:line="240" w:lineRule="auto"/>
    </w:pPr>
    <w:rPr>
      <w:rFonts w:ascii="Times New Roman" w:eastAsia="Times New Roman" w:hAnsi="Times New Roman" w:cs="Al-QuranAlKareem"/>
      <w:sz w:val="32"/>
      <w:szCs w:val="32"/>
    </w:rPr>
  </w:style>
  <w:style w:type="paragraph" w:styleId="4">
    <w:name w:val="heading 4"/>
    <w:basedOn w:val="a"/>
    <w:next w:val="a"/>
    <w:link w:val="4Char"/>
    <w:qFormat/>
    <w:rsid w:val="00DA7D81"/>
    <w:pPr>
      <w:keepNext/>
      <w:outlineLvl w:val="3"/>
    </w:pPr>
    <w:rPr>
      <w:rFonts w:cs="Arabic Transparent"/>
      <w:b/>
      <w:bCs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16B4F"/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uiPriority w:val="99"/>
    <w:semiHidden/>
    <w:rsid w:val="00716B4F"/>
    <w:rPr>
      <w:rFonts w:ascii="Tahoma" w:eastAsia="Times New Roman" w:hAnsi="Tahoma" w:cs="Tahoma"/>
      <w:sz w:val="16"/>
      <w:szCs w:val="16"/>
    </w:rPr>
  </w:style>
  <w:style w:type="paragraph" w:styleId="a4">
    <w:name w:val="caption"/>
    <w:basedOn w:val="a"/>
    <w:next w:val="a"/>
    <w:qFormat/>
    <w:rsid w:val="00DA7D81"/>
    <w:pPr>
      <w:jc w:val="center"/>
    </w:pPr>
    <w:rPr>
      <w:rFonts w:cs="Monotype Koufi"/>
      <w:b/>
      <w:bCs/>
      <w:noProof/>
      <w:sz w:val="20"/>
      <w:szCs w:val="28"/>
      <w:lang w:eastAsia="ar-SA"/>
    </w:rPr>
  </w:style>
  <w:style w:type="character" w:customStyle="1" w:styleId="4Char">
    <w:name w:val="عنوان 4 Char"/>
    <w:basedOn w:val="a0"/>
    <w:link w:val="4"/>
    <w:rsid w:val="00DA7D81"/>
    <w:rPr>
      <w:rFonts w:ascii="Times New Roman" w:eastAsia="Times New Roman" w:hAnsi="Times New Roman" w:cs="Arabic Transparent"/>
      <w:b/>
      <w:bCs/>
      <w:sz w:val="24"/>
    </w:rPr>
  </w:style>
  <w:style w:type="paragraph" w:styleId="a5">
    <w:name w:val="header"/>
    <w:basedOn w:val="a"/>
    <w:link w:val="Char0"/>
    <w:uiPriority w:val="99"/>
    <w:semiHidden/>
    <w:unhideWhenUsed/>
    <w:rsid w:val="0017361A"/>
    <w:pPr>
      <w:tabs>
        <w:tab w:val="center" w:pos="4153"/>
        <w:tab w:val="right" w:pos="8306"/>
      </w:tabs>
    </w:pPr>
  </w:style>
  <w:style w:type="character" w:customStyle="1" w:styleId="Char0">
    <w:name w:val="رأس الصفحة Char"/>
    <w:basedOn w:val="a0"/>
    <w:link w:val="a5"/>
    <w:uiPriority w:val="99"/>
    <w:semiHidden/>
    <w:rsid w:val="0017361A"/>
    <w:rPr>
      <w:rFonts w:ascii="Times New Roman" w:eastAsia="Times New Roman" w:hAnsi="Times New Roman" w:cs="Al-QuranAlKareem"/>
      <w:sz w:val="32"/>
      <w:szCs w:val="32"/>
    </w:rPr>
  </w:style>
  <w:style w:type="paragraph" w:styleId="a6">
    <w:name w:val="footer"/>
    <w:basedOn w:val="a"/>
    <w:link w:val="Char1"/>
    <w:uiPriority w:val="99"/>
    <w:unhideWhenUsed/>
    <w:rsid w:val="0017361A"/>
    <w:pPr>
      <w:tabs>
        <w:tab w:val="center" w:pos="4153"/>
        <w:tab w:val="right" w:pos="8306"/>
      </w:tabs>
    </w:pPr>
  </w:style>
  <w:style w:type="character" w:customStyle="1" w:styleId="Char1">
    <w:name w:val="تذييل الصفحة Char"/>
    <w:basedOn w:val="a0"/>
    <w:link w:val="a6"/>
    <w:uiPriority w:val="99"/>
    <w:rsid w:val="0017361A"/>
    <w:rPr>
      <w:rFonts w:ascii="Times New Roman" w:eastAsia="Times New Roman" w:hAnsi="Times New Roman" w:cs="Al-QuranAlKareem"/>
      <w:sz w:val="32"/>
      <w:szCs w:val="32"/>
    </w:rPr>
  </w:style>
  <w:style w:type="table" w:customStyle="1" w:styleId="1">
    <w:name w:val="شبكة جدول1"/>
    <w:basedOn w:val="a1"/>
    <w:rsid w:val="00655769"/>
    <w:pPr>
      <w:spacing w:after="0" w:line="240" w:lineRule="auto"/>
      <w:jc w:val="right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Normal (Web)"/>
    <w:basedOn w:val="a"/>
    <w:uiPriority w:val="99"/>
    <w:semiHidden/>
    <w:unhideWhenUsed/>
    <w:rsid w:val="00F92668"/>
    <w:pPr>
      <w:bidi w:val="0"/>
      <w:spacing w:before="100" w:beforeAutospacing="1" w:after="100" w:afterAutospacing="1"/>
    </w:pPr>
    <w:rPr>
      <w:rFonts w:eastAsiaTheme="minorEastAsia" w:cs="Times New Roman"/>
      <w:sz w:val="24"/>
      <w:szCs w:val="24"/>
    </w:rPr>
  </w:style>
  <w:style w:type="paragraph" w:styleId="a8">
    <w:name w:val="No Spacing"/>
    <w:link w:val="Char2"/>
    <w:uiPriority w:val="1"/>
    <w:qFormat/>
    <w:rsid w:val="00CC6BE7"/>
    <w:pPr>
      <w:bidi/>
      <w:spacing w:after="0" w:line="240" w:lineRule="auto"/>
    </w:pPr>
    <w:rPr>
      <w:rFonts w:eastAsiaTheme="minorEastAsia"/>
    </w:rPr>
  </w:style>
  <w:style w:type="character" w:customStyle="1" w:styleId="Char2">
    <w:name w:val="بلا تباعد Char"/>
    <w:basedOn w:val="a0"/>
    <w:link w:val="a8"/>
    <w:uiPriority w:val="1"/>
    <w:rsid w:val="00CC6BE7"/>
    <w:rPr>
      <w:rFonts w:eastAsiaTheme="minorEastAsia"/>
    </w:rPr>
  </w:style>
  <w:style w:type="paragraph" w:styleId="a9">
    <w:name w:val="List Paragraph"/>
    <w:basedOn w:val="a"/>
    <w:uiPriority w:val="34"/>
    <w:qFormat/>
    <w:rsid w:val="00B621D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7930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06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2.emf"/><Relationship Id="rId39" Type="http://schemas.openxmlformats.org/officeDocument/2006/relationships/image" Target="media/image23.png"/><Relationship Id="rId21" Type="http://schemas.openxmlformats.org/officeDocument/2006/relationships/oleObject" Target="embeddings/oleObject7.bin"/><Relationship Id="rId34" Type="http://schemas.openxmlformats.org/officeDocument/2006/relationships/image" Target="media/image20.png"/><Relationship Id="rId42" Type="http://schemas.openxmlformats.org/officeDocument/2006/relationships/image" Target="media/image26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5.emf"/><Relationship Id="rId41" Type="http://schemas.openxmlformats.org/officeDocument/2006/relationships/image" Target="media/image25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32" Type="http://schemas.openxmlformats.org/officeDocument/2006/relationships/image" Target="media/image18.png"/><Relationship Id="rId37" Type="http://schemas.openxmlformats.org/officeDocument/2006/relationships/image" Target="media/image22.wmf"/><Relationship Id="rId40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emf"/><Relationship Id="rId36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7.png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3.emf"/><Relationship Id="rId30" Type="http://schemas.openxmlformats.org/officeDocument/2006/relationships/image" Target="media/image16.emf"/><Relationship Id="rId35" Type="http://schemas.openxmlformats.org/officeDocument/2006/relationships/image" Target="media/image21.wmf"/><Relationship Id="rId43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33" Type="http://schemas.openxmlformats.org/officeDocument/2006/relationships/image" Target="media/image19.png"/><Relationship Id="rId38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44BA26-AEFD-453A-A410-371E0EBDBD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471</Words>
  <Characters>2686</Characters>
  <Application>Microsoft Office Word</Application>
  <DocSecurity>0</DocSecurity>
  <Lines>22</Lines>
  <Paragraphs>6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سارة العلي</cp:lastModifiedBy>
  <cp:revision>3</cp:revision>
  <cp:lastPrinted>2019-01-26T15:46:00Z</cp:lastPrinted>
  <dcterms:created xsi:type="dcterms:W3CDTF">2022-05-29T21:30:00Z</dcterms:created>
  <dcterms:modified xsi:type="dcterms:W3CDTF">2022-05-29T2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